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1B7D" w:rsidRPr="00462AD6" w:rsidRDefault="00462AD6" w:rsidP="00462AD6">
      <w:pPr>
        <w:spacing w:line="360" w:lineRule="auto"/>
        <w:rPr>
          <w:rFonts w:asciiTheme="majorBidi" w:hAnsiTheme="majorBidi" w:cstheme="majorBidi"/>
          <w:sz w:val="28"/>
          <w:szCs w:val="28"/>
        </w:rPr>
      </w:pPr>
      <w:r w:rsidRPr="00462AD6">
        <w:rPr>
          <w:rFonts w:asciiTheme="majorBidi" w:hAnsiTheme="majorBidi" w:cstheme="majorBidi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85E3DBD" wp14:editId="327365AF">
                <wp:simplePos x="0" y="0"/>
                <wp:positionH relativeFrom="column">
                  <wp:posOffset>-323850</wp:posOffset>
                </wp:positionH>
                <wp:positionV relativeFrom="paragraph">
                  <wp:posOffset>86360</wp:posOffset>
                </wp:positionV>
                <wp:extent cx="1600200" cy="571500"/>
                <wp:effectExtent l="0" t="0" r="0" b="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AD6" w:rsidRPr="00462AD6" w:rsidRDefault="00104863" w:rsidP="00701D52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دة: ساعـة واحـدة</w:t>
                            </w:r>
                          </w:p>
                          <w:p w:rsidR="00462AD6" w:rsidRPr="00462AD6" w:rsidRDefault="00462AD6" w:rsidP="00462AD6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36000" rIns="0" bIns="3600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5E3DBD" id="Rectangle 2" o:spid="_x0000_s1026" style="position:absolute;left:0;text-align:left;margin-left:-25.5pt;margin-top:6.8pt;width:126pt;height:4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" filled="f" stroked="f" strokeweight="2pt">
                <v:textbox inset="0,1mm,0,1mm">
                  <w:txbxContent>
                    <w:p w:rsidR="00462AD6" w:rsidRPr="00462AD6" w:rsidRDefault="00104863" w:rsidP="00701D52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المدة: ساعـة واحـدة</w:t>
                      </w:r>
                    </w:p>
                    <w:p w:rsidR="00462AD6" w:rsidRPr="00462AD6" w:rsidRDefault="00462AD6" w:rsidP="00462AD6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462AD6">
        <w:rPr>
          <w:rFonts w:asciiTheme="majorBidi" w:hAnsiTheme="majorBidi" w:cstheme="majorBidi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F64859B" wp14:editId="7E667661">
                <wp:simplePos x="0" y="0"/>
                <wp:positionH relativeFrom="column">
                  <wp:posOffset>5045710</wp:posOffset>
                </wp:positionH>
                <wp:positionV relativeFrom="paragraph">
                  <wp:posOffset>114935</wp:posOffset>
                </wp:positionV>
                <wp:extent cx="1733550" cy="457200"/>
                <wp:effectExtent l="0" t="0" r="0" b="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3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04863" w:rsidRPr="00462AD6" w:rsidRDefault="00104863" w:rsidP="00462AD6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طة بوسالم علي</w:t>
                            </w:r>
                            <w:r w:rsidR="00AC21AF"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2"/>
                                <w:szCs w:val="22"/>
                                <w:rtl/>
                                <w:lang w:bidi="ar-DZ"/>
                              </w:rPr>
                              <w:t>-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ة</w:t>
                            </w:r>
                          </w:p>
                          <w:p w:rsidR="00462AD6" w:rsidRPr="00462AD6" w:rsidRDefault="00462AD6" w:rsidP="00462AD6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ست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</w:t>
                            </w:r>
                            <w:proofErr w:type="spellStart"/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وى</w:t>
                            </w:r>
                            <w:proofErr w:type="spellEnd"/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: الثالثـة متوسـط</w:t>
                            </w:r>
                          </w:p>
                          <w:p w:rsidR="00462AD6" w:rsidRPr="00462AD6" w:rsidRDefault="00462AD6" w:rsidP="00462AD6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462AD6" w:rsidRPr="00462AD6" w:rsidRDefault="00462AD6" w:rsidP="00462AD6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64859B" id="Rectangle 5" o:spid="_x0000_s1027" style="position:absolute;left:0;text-align:left;margin-left:397.3pt;margin-top:9.05pt;width:136.5pt;height:3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" filled="f" stroked="f" strokeweight="2pt">
                <v:textbox inset="0,0,0,0">
                  <w:txbxContent>
                    <w:p w:rsidR="00104863" w:rsidRPr="00462AD6" w:rsidRDefault="00104863" w:rsidP="00462AD6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طة بوسالم علي</w:t>
                      </w:r>
                      <w:r w:rsidR="00AC21AF" w:rsidRPr="00462AD6">
                        <w:rPr>
                          <w:rFonts w:asciiTheme="majorBidi" w:hAnsiTheme="majorBidi" w:cstheme="majorBidi"/>
                          <w:color w:val="000000" w:themeColor="text1"/>
                          <w:sz w:val="22"/>
                          <w:szCs w:val="22"/>
                          <w:rtl/>
                          <w:lang w:bidi="ar-DZ"/>
                        </w:rPr>
                        <w:t>-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ة</w:t>
                      </w:r>
                    </w:p>
                    <w:p w:rsidR="00462AD6" w:rsidRPr="00462AD6" w:rsidRDefault="00462AD6" w:rsidP="00462AD6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المست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</w:t>
                      </w:r>
                      <w:proofErr w:type="spellStart"/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وى</w:t>
                      </w:r>
                      <w:proofErr w:type="spellEnd"/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: الثالثـة متوسـط</w:t>
                      </w:r>
                    </w:p>
                    <w:p w:rsidR="00462AD6" w:rsidRPr="00462AD6" w:rsidRDefault="00462AD6" w:rsidP="00462AD6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  <w:p w:rsidR="00462AD6" w:rsidRPr="00462AD6" w:rsidRDefault="00462AD6" w:rsidP="00462AD6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462AD6">
        <w:rPr>
          <w:rFonts w:asciiTheme="majorBidi" w:hAnsiTheme="majorBidi" w:cstheme="majorBidi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BD856CF" wp14:editId="75870881">
                <wp:simplePos x="0" y="0"/>
                <wp:positionH relativeFrom="column">
                  <wp:posOffset>1114425</wp:posOffset>
                </wp:positionH>
                <wp:positionV relativeFrom="paragraph">
                  <wp:posOffset>29210</wp:posOffset>
                </wp:positionV>
                <wp:extent cx="3937000" cy="485775"/>
                <wp:effectExtent l="0" t="0" r="6350" b="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70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04863" w:rsidRPr="00462AD6" w:rsidRDefault="00104863" w:rsidP="00462AD6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6"/>
                                <w:szCs w:val="36"/>
                                <w:lang w:val="fr-FR"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الفرض ا</w:t>
                            </w:r>
                            <w:r w:rsidR="00AC21AF"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لثاني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 xml:space="preserve"> للثلاثي الأول في مادة الرياضيات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36000" rIns="0" bIns="3600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BD856CF" id="Rectangle 12" o:spid="_x0000_s1028" style="position:absolute;left:0;text-align:left;margin-left:87.75pt;margin-top:2.3pt;width:310pt;height:38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" filled="f" stroked="f" strokeweight="2pt">
                <v:textbox inset="0,1mm,0,1mm">
                  <w:txbxContent>
                    <w:p w:rsidR="00104863" w:rsidRPr="00462AD6" w:rsidRDefault="00104863" w:rsidP="00462AD6">
                      <w:pPr>
                        <w:jc w:val="center"/>
                        <w:rPr>
                          <w:rFonts w:asciiTheme="majorBidi" w:hAnsiTheme="majorBidi" w:cstheme="majorBidi"/>
                          <w:color w:val="000000" w:themeColor="text1"/>
                          <w:sz w:val="36"/>
                          <w:szCs w:val="36"/>
                          <w:lang w:val="fr-FR"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2"/>
                          <w:szCs w:val="32"/>
                          <w:rtl/>
                        </w:rPr>
                        <w:t>الفرض ا</w:t>
                      </w:r>
                      <w:r w:rsidR="00AC21AF" w:rsidRPr="00462AD6">
                        <w:rPr>
                          <w:rFonts w:asciiTheme="majorBidi" w:hAnsiTheme="majorBidi" w:cstheme="majorBidi"/>
                          <w:color w:val="000000" w:themeColor="text1"/>
                          <w:sz w:val="32"/>
                          <w:szCs w:val="32"/>
                          <w:rtl/>
                        </w:rPr>
                        <w:t>لثاني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2"/>
                          <w:szCs w:val="32"/>
                          <w:rtl/>
                        </w:rPr>
                        <w:t xml:space="preserve"> للثلاثي الأول في مادة الرياضيات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6"/>
                          <w:szCs w:val="36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:rsidR="005C1B7D" w:rsidRPr="00462AD6" w:rsidRDefault="005C1B7D" w:rsidP="00462AD6">
      <w:pPr>
        <w:spacing w:line="360" w:lineRule="auto"/>
        <w:rPr>
          <w:rFonts w:asciiTheme="majorBidi" w:hAnsiTheme="majorBidi" w:cstheme="majorBidi"/>
          <w:sz w:val="28"/>
          <w:szCs w:val="28"/>
          <w:lang w:bidi="ar-DZ"/>
        </w:rPr>
      </w:pPr>
    </w:p>
    <w:p w:rsidR="009B45A0" w:rsidRPr="00462AD6" w:rsidRDefault="009B45A0" w:rsidP="00462AD6">
      <w:pPr>
        <w:spacing w:line="360" w:lineRule="auto"/>
        <w:rPr>
          <w:rFonts w:asciiTheme="majorBidi" w:hAnsiTheme="majorBidi" w:cstheme="majorBidi"/>
          <w:sz w:val="16"/>
          <w:szCs w:val="16"/>
          <w:lang w:bidi="ar-DZ"/>
        </w:rPr>
      </w:pPr>
    </w:p>
    <w:p w:rsidR="005007F2" w:rsidRPr="00462AD6" w:rsidRDefault="005007F2" w:rsidP="00462AD6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462AD6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>التمريـن الأول:</w:t>
      </w:r>
      <w:r w:rsidR="00826468" w:rsidRPr="00462AD6">
        <w:rPr>
          <w:rFonts w:asciiTheme="majorBidi" w:hAnsiTheme="majorBidi" w:cstheme="majorBidi"/>
          <w:noProof/>
          <w:sz w:val="28"/>
          <w:szCs w:val="28"/>
          <w:lang w:val="fr-FR" w:eastAsia="fr-FR"/>
        </w:rPr>
        <w:t xml:space="preserve"> </w:t>
      </w:r>
    </w:p>
    <w:p w:rsidR="005007F2" w:rsidRPr="00462AD6" w:rsidRDefault="005007F2" w:rsidP="00462AD6">
      <w:pPr>
        <w:spacing w:line="360" w:lineRule="auto"/>
        <w:ind w:right="1535"/>
        <w:rPr>
          <w:rFonts w:asciiTheme="majorBidi" w:hAnsiTheme="majorBidi" w:cstheme="majorBidi"/>
          <w:sz w:val="4"/>
          <w:szCs w:val="4"/>
          <w:rtl/>
        </w:rPr>
      </w:pPr>
    </w:p>
    <w:p w:rsidR="005007F2" w:rsidRPr="00462AD6" w:rsidRDefault="005007F2" w:rsidP="00462AD6">
      <w:pPr>
        <w:bidi w:val="0"/>
        <w:spacing w:line="360" w:lineRule="auto"/>
        <w:jc w:val="right"/>
        <w:rPr>
          <w:rFonts w:asciiTheme="majorBidi" w:hAnsiTheme="majorBidi" w:cstheme="majorBidi"/>
          <w:sz w:val="36"/>
          <w:szCs w:val="36"/>
        </w:rPr>
      </w:pPr>
      <w:r w:rsidRPr="00462AD6">
        <w:rPr>
          <w:rFonts w:asciiTheme="majorBidi" w:hAnsiTheme="majorBidi" w:cstheme="majorBidi"/>
          <w:sz w:val="36"/>
          <w:szCs w:val="36"/>
          <w:rtl/>
        </w:rPr>
        <w:t xml:space="preserve"> </w:t>
      </w:r>
      <w:r w:rsidR="00702770" w:rsidRPr="00462AD6">
        <w:rPr>
          <w:rFonts w:asciiTheme="majorBidi" w:hAnsiTheme="majorBidi" w:cstheme="majorBidi"/>
          <w:sz w:val="32"/>
          <w:szCs w:val="32"/>
          <w:rtl/>
        </w:rPr>
        <w:t xml:space="preserve">ثم </w:t>
      </w:r>
      <w:proofErr w:type="spellStart"/>
      <w:r w:rsidR="00702770" w:rsidRPr="00462AD6">
        <w:rPr>
          <w:rFonts w:asciiTheme="majorBidi" w:hAnsiTheme="majorBidi" w:cstheme="majorBidi"/>
          <w:sz w:val="32"/>
          <w:szCs w:val="32"/>
          <w:rtl/>
        </w:rPr>
        <w:t>إختزل</w:t>
      </w:r>
      <w:proofErr w:type="spellEnd"/>
      <w:r w:rsidR="00702770" w:rsidRPr="00462AD6">
        <w:rPr>
          <w:rFonts w:asciiTheme="majorBidi" w:hAnsiTheme="majorBidi" w:cstheme="majorBidi"/>
          <w:sz w:val="32"/>
          <w:szCs w:val="32"/>
          <w:rtl/>
        </w:rPr>
        <w:t xml:space="preserve"> الناتج إن </w:t>
      </w:r>
      <w:proofErr w:type="gramStart"/>
      <w:r w:rsidR="00702770" w:rsidRPr="00462AD6">
        <w:rPr>
          <w:rFonts w:asciiTheme="majorBidi" w:hAnsiTheme="majorBidi" w:cstheme="majorBidi"/>
          <w:sz w:val="32"/>
          <w:szCs w:val="32"/>
          <w:rtl/>
        </w:rPr>
        <w:t>أمكن</w:t>
      </w:r>
      <w:r w:rsidR="008E0F30" w:rsidRPr="00462AD6">
        <w:rPr>
          <w:rFonts w:asciiTheme="majorBidi" w:hAnsiTheme="majorBidi" w:cstheme="majorBidi"/>
          <w:sz w:val="32"/>
          <w:szCs w:val="32"/>
          <w:rtl/>
        </w:rPr>
        <w:t xml:space="preserve"> ،</w:t>
      </w:r>
      <w:proofErr w:type="gramEnd"/>
      <w:r w:rsidR="00702770" w:rsidRPr="00462AD6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8E0F30" w:rsidRPr="00462AD6">
        <w:rPr>
          <w:rFonts w:asciiTheme="majorBidi" w:hAnsiTheme="majorBidi" w:cstheme="majorBidi"/>
          <w:sz w:val="32"/>
          <w:szCs w:val="32"/>
          <w:rtl/>
        </w:rPr>
        <w:t>حيث</w:t>
      </w:r>
      <w:r w:rsidRPr="00462AD6">
        <w:rPr>
          <w:rFonts w:asciiTheme="majorBidi" w:hAnsiTheme="majorBidi" w:cstheme="majorBidi"/>
          <w:sz w:val="32"/>
          <w:szCs w:val="32"/>
          <w:rtl/>
        </w:rPr>
        <w:t xml:space="preserve">: </w:t>
      </w:r>
      <w:r w:rsidR="00702770" w:rsidRPr="00462AD6">
        <w:rPr>
          <w:rFonts w:asciiTheme="majorBidi" w:hAnsiTheme="majorBidi" w:cstheme="majorBidi"/>
          <w:position w:val="-6"/>
          <w:sz w:val="22"/>
          <w:szCs w:val="22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75pt" o:ole="">
            <v:imagedata r:id="rId6" o:title=""/>
          </v:shape>
          <o:OLEObject Type="Embed" ProgID="Equation.DSMT4" ShapeID="_x0000_i1025" DrawAspect="Content" ObjectID="_1614863529" r:id="rId7"/>
        </w:object>
      </w:r>
      <w:r w:rsidR="00702770" w:rsidRPr="00462AD6">
        <w:rPr>
          <w:rFonts w:asciiTheme="majorBidi" w:hAnsiTheme="majorBidi" w:cstheme="majorBidi"/>
          <w:sz w:val="36"/>
          <w:szCs w:val="36"/>
          <w:rtl/>
        </w:rPr>
        <w:t xml:space="preserve">، </w:t>
      </w:r>
      <w:r w:rsidR="00702770" w:rsidRPr="00462AD6">
        <w:rPr>
          <w:rFonts w:asciiTheme="majorBidi" w:hAnsiTheme="majorBidi" w:cstheme="majorBidi"/>
          <w:position w:val="-4"/>
          <w:sz w:val="22"/>
          <w:szCs w:val="22"/>
        </w:rPr>
        <w:object w:dxaOrig="220" w:dyaOrig="260">
          <v:shape id="_x0000_i1026" type="#_x0000_t75" style="width:13.5pt;height:17.25pt" o:ole="">
            <v:imagedata r:id="rId8" o:title=""/>
          </v:shape>
          <o:OLEObject Type="Embed" ProgID="Equation.DSMT4" ShapeID="_x0000_i1026" DrawAspect="Content" ObjectID="_1614863530" r:id="rId9"/>
        </w:object>
      </w:r>
      <w:r w:rsidR="00702770" w:rsidRPr="00462AD6">
        <w:rPr>
          <w:rFonts w:asciiTheme="majorBidi" w:hAnsiTheme="majorBidi" w:cstheme="majorBidi"/>
          <w:sz w:val="36"/>
          <w:szCs w:val="36"/>
          <w:rtl/>
        </w:rPr>
        <w:t>،</w:t>
      </w:r>
      <w:r w:rsidR="00702770" w:rsidRPr="00462AD6">
        <w:rPr>
          <w:rFonts w:asciiTheme="majorBidi" w:hAnsiTheme="majorBidi" w:cstheme="majorBidi"/>
          <w:position w:val="-6"/>
          <w:sz w:val="22"/>
          <w:szCs w:val="22"/>
          <w:rtl/>
        </w:rPr>
        <w:t xml:space="preserve"> </w:t>
      </w:r>
      <w:r w:rsidR="00702770" w:rsidRPr="00462AD6">
        <w:rPr>
          <w:rFonts w:asciiTheme="majorBidi" w:hAnsiTheme="majorBidi" w:cstheme="majorBidi"/>
          <w:position w:val="-4"/>
          <w:sz w:val="22"/>
          <w:szCs w:val="22"/>
        </w:rPr>
        <w:object w:dxaOrig="260" w:dyaOrig="260">
          <v:shape id="_x0000_i1027" type="#_x0000_t75" style="width:15.75pt;height:17.25pt" o:ole="">
            <v:imagedata r:id="rId10" o:title=""/>
          </v:shape>
          <o:OLEObject Type="Embed" ProgID="Equation.DSMT4" ShapeID="_x0000_i1027" DrawAspect="Content" ObjectID="_1614863531" r:id="rId11"/>
        </w:object>
      </w:r>
      <w:r w:rsidRPr="00462AD6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8E7CF7" w:rsidRPr="00462AD6">
        <w:rPr>
          <w:rFonts w:asciiTheme="majorBidi" w:hAnsiTheme="majorBidi" w:cstheme="majorBidi"/>
          <w:sz w:val="32"/>
          <w:szCs w:val="32"/>
          <w:rtl/>
        </w:rPr>
        <w:t xml:space="preserve">أحسب </w:t>
      </w:r>
      <w:r w:rsidRPr="00462AD6">
        <w:rPr>
          <w:rFonts w:asciiTheme="majorBidi" w:hAnsiTheme="majorBidi" w:cstheme="majorBidi"/>
          <w:sz w:val="32"/>
          <w:szCs w:val="32"/>
          <w:rtl/>
        </w:rPr>
        <w:t>ال</w:t>
      </w:r>
      <w:r w:rsidR="00702770" w:rsidRPr="00462AD6">
        <w:rPr>
          <w:rFonts w:asciiTheme="majorBidi" w:hAnsiTheme="majorBidi" w:cstheme="majorBidi"/>
          <w:sz w:val="32"/>
          <w:szCs w:val="32"/>
          <w:rtl/>
        </w:rPr>
        <w:t xml:space="preserve">أعداد  </w:t>
      </w:r>
      <w:r w:rsidR="00405157" w:rsidRPr="00462AD6">
        <w:rPr>
          <w:rFonts w:asciiTheme="majorBidi" w:hAnsiTheme="majorBidi" w:cstheme="majorBidi"/>
          <w:sz w:val="32"/>
          <w:szCs w:val="32"/>
        </w:rPr>
        <w:t>(1</w:t>
      </w:r>
    </w:p>
    <w:p w:rsidR="00416F21" w:rsidRPr="00462AD6" w:rsidRDefault="008653EA" w:rsidP="00462AD6">
      <w:pPr>
        <w:bidi w:val="0"/>
        <w:spacing w:line="360" w:lineRule="auto"/>
        <w:ind w:left="567" w:firstLine="142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462AD6">
        <w:rPr>
          <w:rFonts w:asciiTheme="majorBidi" w:hAnsiTheme="majorBidi" w:cstheme="majorBidi"/>
          <w:position w:val="-24"/>
          <w:sz w:val="28"/>
          <w:szCs w:val="28"/>
        </w:rPr>
        <w:object w:dxaOrig="1160" w:dyaOrig="620">
          <v:shape id="_x0000_i1028" type="#_x0000_t75" style="width:66pt;height:36.75pt" o:ole="">
            <v:imagedata r:id="rId12" o:title=""/>
          </v:shape>
          <o:OLEObject Type="Embed" ProgID="Equation.DSMT4" ShapeID="_x0000_i1028" DrawAspect="Content" ObjectID="_1614863532" r:id="rId13"/>
        </w:object>
      </w:r>
      <w:r w:rsidR="00FF00BC" w:rsidRPr="00462AD6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</w:t>
      </w:r>
      <w:r w:rsidR="009B45A0" w:rsidRPr="00462AD6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FF00BC" w:rsidRPr="00462AD6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5007F2" w:rsidRPr="00462AD6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F00BC" w:rsidRPr="00462AD6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5007F2" w:rsidRPr="00462AD6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007F2" w:rsidRPr="00462AD6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="00FF00BC" w:rsidRPr="00462AD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</w:t>
      </w:r>
      <w:r w:rsidR="005007F2" w:rsidRPr="00462AD6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821E58" w:rsidRPr="00462AD6">
        <w:rPr>
          <w:rFonts w:asciiTheme="majorBidi" w:hAnsiTheme="majorBidi" w:cstheme="majorBidi"/>
          <w:position w:val="-24"/>
          <w:sz w:val="28"/>
          <w:szCs w:val="28"/>
        </w:rPr>
        <w:object w:dxaOrig="1240" w:dyaOrig="620">
          <v:shape id="_x0000_i1029" type="#_x0000_t75" style="width:70.5pt;height:36.75pt" o:ole="">
            <v:imagedata r:id="rId14" o:title=""/>
          </v:shape>
          <o:OLEObject Type="Embed" ProgID="Equation.DSMT4" ShapeID="_x0000_i1029" DrawAspect="Content" ObjectID="_1614863533" r:id="rId15"/>
        </w:object>
      </w:r>
      <w:r w:rsidR="009B45A0" w:rsidRPr="00462AD6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F00BC" w:rsidRPr="00462AD6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</w:t>
      </w:r>
      <w:r w:rsidR="009B45A0" w:rsidRPr="00462AD6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007F2" w:rsidRPr="00462AD6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5007F2" w:rsidRPr="00462AD6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="00FF00BC" w:rsidRPr="00462AD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</w:t>
      </w:r>
      <w:r w:rsidR="005007F2" w:rsidRPr="00462AD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821E58" w:rsidRPr="00462AD6">
        <w:rPr>
          <w:rFonts w:asciiTheme="majorBidi" w:hAnsiTheme="majorBidi" w:cstheme="majorBidi"/>
          <w:position w:val="-24"/>
          <w:sz w:val="28"/>
          <w:szCs w:val="28"/>
        </w:rPr>
        <w:object w:dxaOrig="1600" w:dyaOrig="620">
          <v:shape id="_x0000_i1030" type="#_x0000_t75" style="width:91.5pt;height:36.75pt" o:ole="">
            <v:imagedata r:id="rId16" o:title=""/>
          </v:shape>
          <o:OLEObject Type="Embed" ProgID="Equation.DSMT4" ShapeID="_x0000_i1030" DrawAspect="Content" ObjectID="_1614863534" r:id="rId17"/>
        </w:object>
      </w:r>
    </w:p>
    <w:p w:rsidR="005007F2" w:rsidRPr="00462AD6" w:rsidRDefault="0050665F" w:rsidP="00462AD6">
      <w:pPr>
        <w:bidi w:val="0"/>
        <w:spacing w:line="360" w:lineRule="auto"/>
        <w:jc w:val="right"/>
        <w:rPr>
          <w:rFonts w:asciiTheme="majorBidi" w:hAnsiTheme="majorBidi" w:cstheme="majorBidi"/>
          <w:sz w:val="32"/>
          <w:szCs w:val="32"/>
          <w:lang w:val="fr-FR"/>
        </w:rPr>
      </w:pPr>
      <w:r w:rsidRPr="00462AD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462AD6">
        <w:rPr>
          <w:rFonts w:asciiTheme="majorBidi" w:hAnsiTheme="majorBidi" w:cstheme="majorBidi"/>
          <w:rtl/>
          <w:lang w:bidi="ar-DZ"/>
        </w:rPr>
        <w:t>.</w:t>
      </w:r>
      <w:r w:rsidR="005007F2" w:rsidRPr="00462AD6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5366F8" w:rsidRPr="00462AD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462AD6">
        <w:rPr>
          <w:rFonts w:asciiTheme="majorBidi" w:hAnsiTheme="majorBidi" w:cstheme="majorBidi"/>
          <w:sz w:val="28"/>
          <w:szCs w:val="28"/>
        </w:rPr>
        <w:t>C</w:t>
      </w:r>
      <w:r w:rsidR="005366F8" w:rsidRPr="00462AD6">
        <w:rPr>
          <w:rFonts w:asciiTheme="majorBidi" w:hAnsiTheme="majorBidi" w:cstheme="majorBidi"/>
          <w:sz w:val="32"/>
          <w:szCs w:val="32"/>
        </w:rPr>
        <w:t xml:space="preserve"> </w:t>
      </w:r>
      <w:r w:rsidR="005366F8" w:rsidRPr="00462AD6">
        <w:rPr>
          <w:rFonts w:asciiTheme="majorBidi" w:hAnsiTheme="majorBidi" w:cstheme="majorBidi"/>
          <w:sz w:val="32"/>
          <w:szCs w:val="32"/>
          <w:rtl/>
          <w:lang w:bidi="ar-DZ"/>
        </w:rPr>
        <w:t>و</w:t>
      </w:r>
      <w:r w:rsidR="005366F8" w:rsidRPr="00462AD6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="005007F2" w:rsidRPr="00462AD6">
        <w:rPr>
          <w:rFonts w:asciiTheme="majorBidi" w:hAnsiTheme="majorBidi" w:cstheme="majorBidi"/>
          <w:sz w:val="28"/>
          <w:szCs w:val="28"/>
        </w:rPr>
        <w:t>A</w:t>
      </w:r>
      <w:r w:rsidR="005007F2" w:rsidRPr="00462AD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rtl/>
        </w:rPr>
        <w:t xml:space="preserve">قارن بين العددين </w:t>
      </w:r>
      <w:r w:rsidR="00405157" w:rsidRPr="00462AD6">
        <w:rPr>
          <w:rFonts w:asciiTheme="majorBidi" w:hAnsiTheme="majorBidi" w:cstheme="majorBidi"/>
          <w:sz w:val="32"/>
          <w:szCs w:val="32"/>
        </w:rPr>
        <w:t>(</w:t>
      </w:r>
      <w:r w:rsidR="00FF00BC" w:rsidRPr="00462AD6">
        <w:rPr>
          <w:rFonts w:asciiTheme="majorBidi" w:hAnsiTheme="majorBidi" w:cstheme="majorBidi"/>
          <w:sz w:val="32"/>
          <w:szCs w:val="32"/>
          <w:lang w:val="fr-FR"/>
        </w:rPr>
        <w:t>2</w:t>
      </w:r>
    </w:p>
    <w:p w:rsidR="002E0714" w:rsidRPr="00462AD6" w:rsidRDefault="00FF00BC" w:rsidP="00462AD6">
      <w:pPr>
        <w:tabs>
          <w:tab w:val="left" w:pos="516"/>
        </w:tabs>
        <w:bidi w:val="0"/>
        <w:spacing w:line="360" w:lineRule="auto"/>
        <w:jc w:val="right"/>
        <w:rPr>
          <w:rFonts w:asciiTheme="majorBidi" w:hAnsiTheme="majorBidi" w:cstheme="majorBidi"/>
          <w:sz w:val="32"/>
          <w:szCs w:val="32"/>
        </w:rPr>
      </w:pPr>
      <w:r w:rsidRPr="00462AD6">
        <w:rPr>
          <w:rFonts w:asciiTheme="majorBidi" w:hAnsiTheme="majorBidi" w:cstheme="majorBidi"/>
          <w:sz w:val="32"/>
          <w:szCs w:val="32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rtl/>
        </w:rPr>
        <w:t xml:space="preserve"> أنقل و أتمم الجدول التالي : </w:t>
      </w:r>
      <w:r w:rsidRPr="00462AD6">
        <w:rPr>
          <w:rFonts w:asciiTheme="majorBidi" w:hAnsiTheme="majorBidi" w:cstheme="majorBidi"/>
          <w:sz w:val="32"/>
          <w:szCs w:val="32"/>
        </w:rPr>
        <w:t>(</w:t>
      </w:r>
      <w:r w:rsidRPr="00462AD6">
        <w:rPr>
          <w:rFonts w:asciiTheme="majorBidi" w:hAnsiTheme="majorBidi" w:cstheme="majorBidi"/>
          <w:sz w:val="32"/>
          <w:szCs w:val="32"/>
          <w:lang w:val="fr-FR"/>
        </w:rPr>
        <w:t>3</w:t>
      </w:r>
      <w:r w:rsidR="00405157" w:rsidRPr="00462AD6">
        <w:rPr>
          <w:rFonts w:asciiTheme="majorBidi" w:hAnsiTheme="majorBidi" w:cstheme="majorBidi"/>
          <w:sz w:val="36"/>
          <w:szCs w:val="36"/>
        </w:rPr>
        <w:t xml:space="preserve"> </w:t>
      </w:r>
    </w:p>
    <w:tbl>
      <w:tblPr>
        <w:tblStyle w:val="Grilledutableau"/>
        <w:bidiVisual/>
        <w:tblW w:w="0" w:type="auto"/>
        <w:tblInd w:w="1360" w:type="dxa"/>
        <w:tblLook w:val="04A0" w:firstRow="1" w:lastRow="0" w:firstColumn="1" w:lastColumn="0" w:noHBand="0" w:noVBand="1"/>
      </w:tblPr>
      <w:tblGrid>
        <w:gridCol w:w="2693"/>
        <w:gridCol w:w="1985"/>
        <w:gridCol w:w="2126"/>
        <w:gridCol w:w="1761"/>
      </w:tblGrid>
      <w:tr w:rsidR="00CD5F57" w:rsidRPr="00462AD6" w:rsidTr="00EC3944">
        <w:trPr>
          <w:trHeight w:val="355"/>
        </w:trPr>
        <w:tc>
          <w:tcPr>
            <w:tcW w:w="2693" w:type="dxa"/>
          </w:tcPr>
          <w:p w:rsidR="00FF00BC" w:rsidRPr="00462AD6" w:rsidRDefault="0050665F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المدور إلى</w:t>
            </w:r>
            <w:r w:rsidRPr="00462AD6">
              <w:rPr>
                <w:rFonts w:asciiTheme="majorBidi" w:hAnsiTheme="majorBidi" w:cstheme="majorBidi"/>
                <w:position w:val="-12"/>
                <w:sz w:val="28"/>
                <w:szCs w:val="28"/>
              </w:rPr>
              <w:t xml:space="preserve"> </w:t>
            </w:r>
            <w:r w:rsidRPr="00462AD6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480" w:dyaOrig="620">
                <v:shape id="_x0000_i1031" type="#_x0000_t75" style="width:24pt;height:32.25pt" o:ole="">
                  <v:imagedata r:id="rId18" o:title=""/>
                </v:shape>
                <o:OLEObject Type="Embed" ProgID="Equation.DSMT4" ShapeID="_x0000_i1031" DrawAspect="Content" ObjectID="_1614863535" r:id="rId19"/>
              </w:object>
            </w:r>
            <w:r w:rsidRPr="00462AD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بالزيادة</w:t>
            </w:r>
          </w:p>
        </w:tc>
        <w:tc>
          <w:tcPr>
            <w:tcW w:w="1985" w:type="dxa"/>
          </w:tcPr>
          <w:p w:rsidR="00FF00BC" w:rsidRPr="00462AD6" w:rsidRDefault="0050665F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المدور إلى</w:t>
            </w:r>
            <w:r w:rsidRPr="00462AD6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480" w:dyaOrig="620">
                <v:shape id="_x0000_i1032" type="#_x0000_t75" style="width:24pt;height:32.25pt" o:ole="">
                  <v:imagedata r:id="rId20" o:title=""/>
                </v:shape>
                <o:OLEObject Type="Embed" ProgID="Equation.DSMT4" ShapeID="_x0000_i1032" DrawAspect="Content" ObjectID="_1614863536" r:id="rId21"/>
              </w:object>
            </w:r>
          </w:p>
        </w:tc>
        <w:tc>
          <w:tcPr>
            <w:tcW w:w="2126" w:type="dxa"/>
          </w:tcPr>
          <w:p w:rsidR="00FF00BC" w:rsidRPr="00462AD6" w:rsidRDefault="0050665F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الحصر إلى</w:t>
            </w:r>
            <w:r w:rsidRPr="00462AD6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360" w:dyaOrig="620">
                <v:shape id="_x0000_i1033" type="#_x0000_t75" style="width:18pt;height:32.25pt" o:ole="">
                  <v:imagedata r:id="rId22" o:title=""/>
                </v:shape>
                <o:OLEObject Type="Embed" ProgID="Equation.DSMT4" ShapeID="_x0000_i1033" DrawAspect="Content" ObjectID="_1614863537" r:id="rId23"/>
              </w:object>
            </w:r>
          </w:p>
        </w:tc>
        <w:tc>
          <w:tcPr>
            <w:tcW w:w="1559" w:type="dxa"/>
            <w:tcBorders>
              <w:top w:val="nil"/>
              <w:right w:val="nil"/>
            </w:tcBorders>
          </w:tcPr>
          <w:p w:rsidR="00FF00BC" w:rsidRPr="00462AD6" w:rsidRDefault="00FF00BC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</w:p>
        </w:tc>
      </w:tr>
      <w:tr w:rsidR="00EC3944" w:rsidRPr="00462AD6" w:rsidTr="00EC3944">
        <w:trPr>
          <w:trHeight w:val="461"/>
        </w:trPr>
        <w:tc>
          <w:tcPr>
            <w:tcW w:w="2693" w:type="dxa"/>
          </w:tcPr>
          <w:p w:rsidR="00FF00BC" w:rsidRPr="00462AD6" w:rsidRDefault="00211C2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1985" w:type="dxa"/>
          </w:tcPr>
          <w:p w:rsidR="00FF00BC" w:rsidRPr="00462AD6" w:rsidRDefault="00CD5F5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.</w:t>
            </w:r>
          </w:p>
        </w:tc>
        <w:tc>
          <w:tcPr>
            <w:tcW w:w="2126" w:type="dxa"/>
          </w:tcPr>
          <w:p w:rsidR="00FF00BC" w:rsidRPr="00462AD6" w:rsidRDefault="00CD5F5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32"/>
                <w:szCs w:val="32"/>
                <w:lang w:bidi="ar-DZ"/>
              </w:rPr>
              <w:t xml:space="preserve">…&lt; </w:t>
            </w:r>
            <w:r w:rsidRPr="00462AD6">
              <w:rPr>
                <w:rFonts w:asciiTheme="majorBidi" w:hAnsiTheme="majorBidi" w:cstheme="majorBidi"/>
                <w:i/>
                <w:iCs/>
                <w:sz w:val="32"/>
                <w:szCs w:val="32"/>
                <w:lang w:bidi="ar-DZ"/>
              </w:rPr>
              <w:t xml:space="preserve">a </w:t>
            </w:r>
            <w:r w:rsidRPr="00462AD6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&lt;…</w:t>
            </w:r>
          </w:p>
        </w:tc>
        <w:tc>
          <w:tcPr>
            <w:tcW w:w="1559" w:type="dxa"/>
          </w:tcPr>
          <w:p w:rsidR="00FF00BC" w:rsidRPr="00462AD6" w:rsidRDefault="0050665F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i/>
                <w:iCs/>
                <w:sz w:val="32"/>
                <w:szCs w:val="32"/>
              </w:rPr>
              <w:t>a</w:t>
            </w:r>
            <w:r w:rsidRPr="00462AD6">
              <w:rPr>
                <w:rFonts w:asciiTheme="majorBidi" w:hAnsiTheme="majorBidi" w:cstheme="majorBidi"/>
                <w:sz w:val="32"/>
                <w:szCs w:val="32"/>
              </w:rPr>
              <w:t>=3,736</w:t>
            </w:r>
          </w:p>
        </w:tc>
      </w:tr>
      <w:tr w:rsidR="00EC3944" w:rsidRPr="00462AD6" w:rsidTr="00EC3944">
        <w:trPr>
          <w:trHeight w:val="283"/>
        </w:trPr>
        <w:tc>
          <w:tcPr>
            <w:tcW w:w="2693" w:type="dxa"/>
          </w:tcPr>
          <w:p w:rsidR="00211C27" w:rsidRPr="00462AD6" w:rsidRDefault="00CD5F5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….</w:t>
            </w:r>
          </w:p>
        </w:tc>
        <w:tc>
          <w:tcPr>
            <w:tcW w:w="1985" w:type="dxa"/>
          </w:tcPr>
          <w:p w:rsidR="00211C27" w:rsidRPr="00462AD6" w:rsidRDefault="00211C2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2126" w:type="dxa"/>
          </w:tcPr>
          <w:p w:rsidR="00211C27" w:rsidRPr="00462AD6" w:rsidRDefault="00CD5F5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32"/>
                <w:szCs w:val="32"/>
                <w:lang w:bidi="ar-DZ"/>
              </w:rPr>
              <w:t xml:space="preserve">…&lt; </w:t>
            </w:r>
            <w:r w:rsidRPr="00462AD6">
              <w:rPr>
                <w:rFonts w:asciiTheme="majorBidi" w:hAnsiTheme="majorBidi" w:cstheme="majorBidi"/>
                <w:i/>
                <w:iCs/>
                <w:sz w:val="32"/>
                <w:szCs w:val="32"/>
                <w:lang w:bidi="ar-DZ"/>
              </w:rPr>
              <w:t xml:space="preserve">b </w:t>
            </w:r>
            <w:r w:rsidRPr="00462AD6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&lt;…</w:t>
            </w:r>
          </w:p>
        </w:tc>
        <w:tc>
          <w:tcPr>
            <w:tcW w:w="1559" w:type="dxa"/>
          </w:tcPr>
          <w:p w:rsidR="00211C27" w:rsidRPr="00462AD6" w:rsidRDefault="00821E58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color w:val="FF0000"/>
                <w:position w:val="-8"/>
                <w:sz w:val="28"/>
                <w:szCs w:val="28"/>
              </w:rPr>
              <w:object w:dxaOrig="1260" w:dyaOrig="300">
                <v:shape id="_x0000_i1034" type="#_x0000_t75" style="width:77.25pt;height:19.5pt" o:ole="">
                  <v:imagedata r:id="rId24" o:title=""/>
                </v:shape>
                <o:OLEObject Type="Embed" ProgID="Equation.DSMT4" ShapeID="_x0000_i1034" DrawAspect="Content" ObjectID="_1614863538" r:id="rId25"/>
              </w:object>
            </w:r>
          </w:p>
        </w:tc>
      </w:tr>
    </w:tbl>
    <w:p w:rsidR="005D6F44" w:rsidRPr="00462AD6" w:rsidRDefault="005D6F44" w:rsidP="00462AD6">
      <w:pPr>
        <w:spacing w:line="276" w:lineRule="auto"/>
        <w:rPr>
          <w:rFonts w:asciiTheme="majorBidi" w:hAnsiTheme="majorBidi" w:cstheme="majorBidi"/>
          <w:sz w:val="14"/>
          <w:szCs w:val="14"/>
          <w:u w:val="single"/>
          <w:lang w:bidi="ar-DZ"/>
        </w:rPr>
      </w:pPr>
    </w:p>
    <w:p w:rsidR="00151536" w:rsidRPr="00462AD6" w:rsidRDefault="008E7CF7" w:rsidP="00462AD6">
      <w:pPr>
        <w:spacing w:line="276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462AD6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>التمرين</w:t>
      </w:r>
      <w:r w:rsidR="003C0AB9" w:rsidRPr="00462AD6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 xml:space="preserve"> الثـاني</w:t>
      </w:r>
      <w:r w:rsidR="003C0AB9" w:rsidRPr="00462AD6">
        <w:rPr>
          <w:rFonts w:asciiTheme="majorBidi" w:hAnsiTheme="majorBidi" w:cstheme="majorBidi"/>
          <w:sz w:val="32"/>
          <w:szCs w:val="32"/>
          <w:rtl/>
          <w:lang w:bidi="ar-DZ"/>
        </w:rPr>
        <w:t>:</w:t>
      </w:r>
      <w:r w:rsidR="003C0AB9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826468" w:rsidRPr="00462AD6" w:rsidRDefault="008E7CF7" w:rsidP="00462AD6">
      <w:pPr>
        <w:spacing w:line="276" w:lineRule="auto"/>
        <w:rPr>
          <w:rFonts w:asciiTheme="majorBidi" w:hAnsiTheme="majorBidi" w:cstheme="majorBidi"/>
          <w:sz w:val="6"/>
          <w:szCs w:val="6"/>
          <w:u w:val="single"/>
          <w:rtl/>
          <w:lang w:bidi="ar-DZ"/>
        </w:rPr>
      </w:pPr>
      <w:r w:rsidRPr="00462AD6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 xml:space="preserve"> </w:t>
      </w:r>
    </w:p>
    <w:p w:rsidR="005366F8" w:rsidRPr="00462AD6" w:rsidRDefault="00527EA2" w:rsidP="00462AD6">
      <w:pPr>
        <w:spacing w:line="276" w:lineRule="auto"/>
        <w:rPr>
          <w:rFonts w:asciiTheme="majorBidi" w:hAnsiTheme="majorBidi" w:cstheme="majorBidi"/>
          <w:sz w:val="32"/>
          <w:szCs w:val="32"/>
          <w:lang w:val="fr-FR" w:bidi="ar-DZ"/>
        </w:rPr>
      </w:pPr>
      <w:r w:rsidRPr="00462AD6">
        <w:rPr>
          <w:rFonts w:asciiTheme="majorBidi" w:hAnsiTheme="majorBidi" w:cstheme="majorBidi"/>
          <w:sz w:val="32"/>
          <w:szCs w:val="32"/>
          <w:rtl/>
          <w:lang w:bidi="ar-DZ"/>
        </w:rPr>
        <w:t xml:space="preserve">أرسم مثلثا </w:t>
      </w:r>
      <w:r w:rsidR="005D6F44" w:rsidRPr="00462AD6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Pr="00462AD6">
        <w:rPr>
          <w:rFonts w:asciiTheme="majorBidi" w:hAnsiTheme="majorBidi" w:cstheme="majorBidi"/>
          <w:sz w:val="28"/>
          <w:szCs w:val="28"/>
          <w:lang w:val="fr-FR" w:bidi="ar-DZ"/>
        </w:rPr>
        <w:t>ABC</w:t>
      </w:r>
      <w:r w:rsidRPr="00462AD6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قائم في </w:t>
      </w:r>
      <w:r w:rsidRPr="00462AD6">
        <w:rPr>
          <w:rFonts w:asciiTheme="majorBidi" w:hAnsiTheme="majorBidi" w:cstheme="majorBidi"/>
          <w:sz w:val="28"/>
          <w:szCs w:val="28"/>
          <w:lang w:val="fr-FR" w:bidi="ar-DZ"/>
        </w:rPr>
        <w:t>A</w:t>
      </w:r>
      <w:r w:rsidR="00B53F09" w:rsidRPr="00462AD6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حيث  :   </w:t>
      </w:r>
      <w:r w:rsidRPr="00462AD6">
        <w:rPr>
          <w:rFonts w:asciiTheme="majorBidi" w:hAnsiTheme="majorBidi" w:cstheme="majorBidi"/>
          <w:sz w:val="28"/>
          <w:szCs w:val="28"/>
          <w:lang w:val="fr-FR" w:bidi="ar-DZ"/>
        </w:rPr>
        <w:t xml:space="preserve">  AB=3cm </w:t>
      </w:r>
      <w:r w:rsidRPr="00462AD6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، </w:t>
      </w:r>
      <w:r w:rsidRPr="00462AD6">
        <w:rPr>
          <w:rFonts w:asciiTheme="majorBidi" w:hAnsiTheme="majorBidi" w:cstheme="majorBidi"/>
          <w:sz w:val="28"/>
          <w:szCs w:val="28"/>
          <w:lang w:val="fr-FR" w:bidi="ar-DZ"/>
        </w:rPr>
        <w:t xml:space="preserve">AC=4cm </w:t>
      </w:r>
    </w:p>
    <w:p w:rsidR="00527EA2" w:rsidRPr="00462AD6" w:rsidRDefault="00527EA2" w:rsidP="00462AD6">
      <w:pPr>
        <w:spacing w:line="276" w:lineRule="auto"/>
        <w:rPr>
          <w:rFonts w:asciiTheme="majorBidi" w:hAnsiTheme="majorBidi" w:cstheme="majorBidi"/>
          <w:sz w:val="36"/>
          <w:szCs w:val="36"/>
          <w:u w:val="single"/>
          <w:rtl/>
          <w:lang w:val="fr-FR" w:bidi="ar-DZ"/>
        </w:rPr>
      </w:pPr>
      <w:r w:rsidRPr="00462AD6">
        <w:rPr>
          <w:rFonts w:asciiTheme="majorBidi" w:hAnsiTheme="majorBidi" w:cstheme="majorBidi"/>
          <w:sz w:val="32"/>
          <w:szCs w:val="32"/>
          <w:lang w:val="fr-FR" w:bidi="ar-DZ"/>
        </w:rPr>
        <w:t xml:space="preserve">-  </w:t>
      </w: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أنشئ الدائرة المحيطة بهذا المثلث</w:t>
      </w:r>
      <w:r w:rsidR="00EC3944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</w:p>
    <w:p w:rsidR="005007F2" w:rsidRPr="00462AD6" w:rsidRDefault="00EC3944" w:rsidP="00462AD6">
      <w:pPr>
        <w:spacing w:line="276" w:lineRule="auto"/>
        <w:rPr>
          <w:rFonts w:asciiTheme="majorBidi" w:hAnsiTheme="majorBidi" w:cstheme="majorBidi"/>
          <w:b/>
          <w:bCs/>
          <w:sz w:val="40"/>
          <w:szCs w:val="40"/>
          <w:u w:val="single"/>
          <w:rtl/>
          <w:lang w:val="fr-FR"/>
        </w:rPr>
      </w:pPr>
      <w:r w:rsidRPr="00462AD6">
        <w:rPr>
          <w:rFonts w:asciiTheme="majorBidi" w:hAnsiTheme="majorBidi" w:cstheme="majorBidi"/>
          <w:noProof/>
          <w:sz w:val="36"/>
          <w:szCs w:val="36"/>
          <w:u w:val="single"/>
          <w:rtl/>
          <w:lang w:eastAsia="fr-FR"/>
        </w:rPr>
        <w:t>الوضعية الإدماجية</w:t>
      </w:r>
      <w:r w:rsidR="005007F2" w:rsidRPr="00462AD6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val="fr-FR"/>
        </w:rPr>
        <w:t>:</w:t>
      </w:r>
      <w:r w:rsidR="00BC6339" w:rsidRPr="00462AD6">
        <w:rPr>
          <w:rFonts w:asciiTheme="majorBidi" w:hAnsiTheme="majorBidi" w:cstheme="majorBidi"/>
          <w:sz w:val="36"/>
          <w:szCs w:val="36"/>
          <w:rtl/>
          <w:lang w:val="fr-FR" w:bidi="ar-DZ"/>
        </w:rPr>
        <w:t xml:space="preserve"> </w:t>
      </w:r>
    </w:p>
    <w:p w:rsidR="005D6F44" w:rsidRPr="00462AD6" w:rsidRDefault="005D6F44" w:rsidP="00462AD6">
      <w:pPr>
        <w:tabs>
          <w:tab w:val="left" w:pos="7364"/>
        </w:tabs>
        <w:spacing w:line="360" w:lineRule="auto"/>
        <w:ind w:hanging="166"/>
        <w:rPr>
          <w:rFonts w:asciiTheme="majorBidi" w:hAnsiTheme="majorBidi" w:cstheme="majorBidi"/>
          <w:sz w:val="28"/>
          <w:szCs w:val="28"/>
          <w:lang w:val="fr-FR" w:bidi="ar-DZ"/>
        </w:rPr>
      </w:pP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في الشكل المقابل ، يقف نبيل أمام عمود كهربائي، فدفعه فضوله إلى معرفة ارتفاع </w:t>
      </w:r>
      <w:r w:rsidR="000A5D81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هذا العم</w:t>
      </w:r>
      <w:r w:rsidR="000A5D81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ود بتوظيف ما درسه في  الهندسة</w:t>
      </w:r>
      <w:r w:rsidR="004C320E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</w:p>
    <w:p w:rsidR="005D6F44" w:rsidRPr="00462AD6" w:rsidRDefault="00A12728" w:rsidP="00462AD6">
      <w:pPr>
        <w:tabs>
          <w:tab w:val="left" w:pos="7364"/>
        </w:tabs>
        <w:spacing w:line="360" w:lineRule="auto"/>
        <w:ind w:hanging="166"/>
        <w:rPr>
          <w:rFonts w:asciiTheme="majorBidi" w:hAnsiTheme="majorBidi" w:cstheme="majorBidi"/>
          <w:sz w:val="28"/>
          <w:szCs w:val="28"/>
          <w:lang w:val="fr-FR" w:bidi="ar-DZ"/>
        </w:rPr>
      </w:pPr>
      <w:r w:rsidRPr="00462AD6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10799458" wp14:editId="233CB48F">
                <wp:simplePos x="0" y="0"/>
                <wp:positionH relativeFrom="column">
                  <wp:posOffset>38100</wp:posOffset>
                </wp:positionH>
                <wp:positionV relativeFrom="paragraph">
                  <wp:posOffset>143510</wp:posOffset>
                </wp:positionV>
                <wp:extent cx="5007610" cy="2992755"/>
                <wp:effectExtent l="0" t="0" r="0" b="0"/>
                <wp:wrapNone/>
                <wp:docPr id="83" name="Group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07610" cy="2992755"/>
                          <a:chOff x="0" y="238125"/>
                          <a:chExt cx="5008166" cy="2992755"/>
                        </a:xfrm>
                      </wpg:grpSpPr>
                      <wps:wsp>
                        <wps:cNvPr id="75" name="Rectangle 75"/>
                        <wps:cNvSpPr/>
                        <wps:spPr>
                          <a:xfrm>
                            <a:off x="4727496" y="2628900"/>
                            <a:ext cx="28067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5F45" w:rsidRPr="000062E4" w:rsidRDefault="003F5F45" w:rsidP="003F5F45">
                              <w:pPr>
                                <w:jc w:val="right"/>
                                <w:rPr>
                                  <w:rFonts w:ascii="Book Antiqua" w:hAnsi="Book Antiqua"/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b/>
                                  <w:bCs/>
                                  <w:lang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2" name="Group 82"/>
                        <wpg:cNvGrpSpPr/>
                        <wpg:grpSpPr>
                          <a:xfrm>
                            <a:off x="0" y="238125"/>
                            <a:ext cx="4825365" cy="2992755"/>
                            <a:chOff x="0" y="238125"/>
                            <a:chExt cx="4825365" cy="2992755"/>
                          </a:xfrm>
                        </wpg:grpSpPr>
                        <wpg:grpSp>
                          <wpg:cNvPr id="74" name="Group 74"/>
                          <wpg:cNvGrpSpPr/>
                          <wpg:grpSpPr>
                            <a:xfrm>
                              <a:off x="0" y="466725"/>
                              <a:ext cx="4825365" cy="2764155"/>
                              <a:chOff x="-114300" y="0"/>
                              <a:chExt cx="4825365" cy="2764158"/>
                            </a:xfrm>
                          </wpg:grpSpPr>
                          <wpg:grpSp>
                            <wpg:cNvPr id="1" name="Group 1"/>
                            <wpg:cNvGrpSpPr/>
                            <wpg:grpSpPr>
                              <a:xfrm>
                                <a:off x="561975" y="0"/>
                                <a:ext cx="4149090" cy="2764158"/>
                                <a:chOff x="0" y="0"/>
                                <a:chExt cx="4149091" cy="2764569"/>
                              </a:xfrm>
                            </wpg:grpSpPr>
                            <wps:wsp>
                              <wps:cNvPr id="13" name="Straight Arrow Connector 13"/>
                              <wps:cNvCnPr/>
                              <wps:spPr>
                                <a:xfrm>
                                  <a:off x="2606722" y="1453487"/>
                                  <a:ext cx="0" cy="8281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4" name="Group 14"/>
                              <wpg:cNvGrpSpPr/>
                              <wpg:grpSpPr>
                                <a:xfrm>
                                  <a:off x="0" y="0"/>
                                  <a:ext cx="4149091" cy="2764569"/>
                                  <a:chOff x="0" y="0"/>
                                  <a:chExt cx="4149091" cy="2764569"/>
                                </a:xfrm>
                              </wpg:grpSpPr>
                              <wpg:grpSp>
                                <wpg:cNvPr id="17" name="Group 17"/>
                                <wpg:cNvGrpSpPr/>
                                <wpg:grpSpPr>
                                  <a:xfrm>
                                    <a:off x="0" y="0"/>
                                    <a:ext cx="217172" cy="2277744"/>
                                    <a:chOff x="1606548" y="123825"/>
                                    <a:chExt cx="217172" cy="2277744"/>
                                  </a:xfrm>
                                </wpg:grpSpPr>
                                <wpg:grpSp>
                                  <wpg:cNvPr id="19" name="Group 19"/>
                                  <wpg:cNvGrpSpPr/>
                                  <wpg:grpSpPr>
                                    <a:xfrm>
                                      <a:off x="1606548" y="123825"/>
                                      <a:ext cx="216000" cy="2274264"/>
                                      <a:chOff x="1614540" y="123841"/>
                                      <a:chExt cx="216648" cy="2274568"/>
                                    </a:xfrm>
                                  </wpg:grpSpPr>
                                  <wps:wsp>
                                    <wps:cNvPr id="20" name="Pentagon 20"/>
                                    <wps:cNvSpPr/>
                                    <wps:spPr>
                                      <a:xfrm rot="16200000">
                                        <a:off x="588712" y="1155933"/>
                                        <a:ext cx="2268303" cy="216648"/>
                                      </a:xfrm>
                                      <a:prstGeom prst="homePlat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  <a:effectLst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2">
                                        <a:schemeClr val="dk1"/>
                                      </a:fillRef>
                                      <a:effectRef idx="1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Straight Connector 22"/>
                                    <wps:cNvCnPr/>
                                    <wps:spPr>
                                      <a:xfrm flipV="1">
                                        <a:off x="1728236" y="123841"/>
                                        <a:ext cx="961" cy="2274568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23" name="Group 23"/>
                                  <wpg:cNvGrpSpPr/>
                                  <wpg:grpSpPr>
                                    <a:xfrm>
                                      <a:off x="1609725" y="123825"/>
                                      <a:ext cx="213995" cy="2277744"/>
                                      <a:chOff x="9525" y="0"/>
                                      <a:chExt cx="213995" cy="2277744"/>
                                    </a:xfrm>
                                  </wpg:grpSpPr>
                                  <wps:wsp>
                                    <wps:cNvPr id="24" name="Diamond 24"/>
                                    <wps:cNvSpPr/>
                                    <wps:spPr>
                                      <a:xfrm rot="16200000">
                                        <a:off x="0" y="12699"/>
                                        <a:ext cx="236220" cy="210821"/>
                                      </a:xfrm>
                                      <a:prstGeom prst="diamond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  <a:effectLst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2">
                                        <a:schemeClr val="dk1"/>
                                      </a:fillRef>
                                      <a:effectRef idx="1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25" name="Group 25"/>
                                    <wpg:cNvGrpSpPr/>
                                    <wpg:grpSpPr>
                                      <a:xfrm>
                                        <a:off x="9525" y="222249"/>
                                        <a:ext cx="210821" cy="455295"/>
                                        <a:chOff x="0" y="0"/>
                                        <a:chExt cx="210821" cy="455295"/>
                                      </a:xfrm>
                                    </wpg:grpSpPr>
                                    <wps:wsp>
                                      <wps:cNvPr id="26" name="Diamond 26"/>
                                      <wps:cNvSpPr/>
                                      <wps:spPr>
                                        <a:xfrm rot="16200000">
                                          <a:off x="-12699" y="12699"/>
                                          <a:ext cx="236220" cy="210821"/>
                                        </a:xfrm>
                                        <a:prstGeom prst="diamond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chemeClr val="tx1"/>
                                          </a:solidFill>
                                        </a:ln>
                                        <a:effectLst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2">
                                          <a:schemeClr val="dk1"/>
                                        </a:fillRef>
                                        <a:effectRef idx="1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7" name="Diamond 27"/>
                                      <wps:cNvSpPr/>
                                      <wps:spPr>
                                        <a:xfrm rot="16200000">
                                          <a:off x="-12699" y="231774"/>
                                          <a:ext cx="236220" cy="210821"/>
                                        </a:xfrm>
                                        <a:prstGeom prst="diamond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chemeClr val="tx1"/>
                                          </a:solidFill>
                                        </a:ln>
                                        <a:effectLst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2">
                                          <a:schemeClr val="dk1"/>
                                        </a:fillRef>
                                        <a:effectRef idx="1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8" name="Group 28"/>
                                    <wpg:cNvGrpSpPr/>
                                    <wpg:grpSpPr>
                                      <a:xfrm>
                                        <a:off x="9525" y="679449"/>
                                        <a:ext cx="210821" cy="912495"/>
                                        <a:chOff x="0" y="0"/>
                                        <a:chExt cx="210821" cy="912495"/>
                                      </a:xfrm>
                                    </wpg:grpSpPr>
                                    <wpg:grpSp>
                                      <wpg:cNvPr id="29" name="Group 29"/>
                                      <wpg:cNvGrpSpPr/>
                                      <wpg:grpSpPr>
                                        <a:xfrm>
                                          <a:off x="0" y="0"/>
                                          <a:ext cx="210821" cy="455295"/>
                                          <a:chOff x="0" y="0"/>
                                          <a:chExt cx="210821" cy="455295"/>
                                        </a:xfrm>
                                      </wpg:grpSpPr>
                                      <wps:wsp>
                                        <wps:cNvPr id="34" name="Diamond 34"/>
                                        <wps:cNvSpPr/>
                                        <wps:spPr>
                                          <a:xfrm rot="16200000">
                                            <a:off x="-12699" y="12699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5" name="Diamond 35"/>
                                        <wps:cNvSpPr/>
                                        <wps:spPr>
                                          <a:xfrm rot="16200000">
                                            <a:off x="-12699" y="231774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36" name="Group 36"/>
                                      <wpg:cNvGrpSpPr/>
                                      <wpg:grpSpPr>
                                        <a:xfrm>
                                          <a:off x="0" y="457200"/>
                                          <a:ext cx="210821" cy="455295"/>
                                          <a:chOff x="0" y="0"/>
                                          <a:chExt cx="210821" cy="455295"/>
                                        </a:xfrm>
                                      </wpg:grpSpPr>
                                      <wps:wsp>
                                        <wps:cNvPr id="37" name="Diamond 37"/>
                                        <wps:cNvSpPr/>
                                        <wps:spPr>
                                          <a:xfrm rot="16200000">
                                            <a:off x="-12699" y="12699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8" name="Diamond 38"/>
                                        <wps:cNvSpPr/>
                                        <wps:spPr>
                                          <a:xfrm rot="16200000">
                                            <a:off x="-12699" y="231774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39" name="Group 39"/>
                                    <wpg:cNvGrpSpPr/>
                                    <wpg:grpSpPr>
                                      <a:xfrm>
                                        <a:off x="9525" y="1584324"/>
                                        <a:ext cx="210821" cy="693420"/>
                                        <a:chOff x="0" y="0"/>
                                        <a:chExt cx="210821" cy="693420"/>
                                      </a:xfrm>
                                    </wpg:grpSpPr>
                                    <wpg:grpSp>
                                      <wpg:cNvPr id="40" name="Group 40"/>
                                      <wpg:cNvGrpSpPr/>
                                      <wpg:grpSpPr>
                                        <a:xfrm>
                                          <a:off x="0" y="0"/>
                                          <a:ext cx="210821" cy="455295"/>
                                          <a:chOff x="0" y="0"/>
                                          <a:chExt cx="210821" cy="455295"/>
                                        </a:xfrm>
                                      </wpg:grpSpPr>
                                      <wps:wsp>
                                        <wps:cNvPr id="41" name="Diamond 41"/>
                                        <wps:cNvSpPr/>
                                        <wps:spPr>
                                          <a:xfrm rot="16200000">
                                            <a:off x="-12699" y="12699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2" name="Diamond 42"/>
                                        <wps:cNvSpPr/>
                                        <wps:spPr>
                                          <a:xfrm rot="16200000">
                                            <a:off x="-12699" y="231774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43" name="Diamond 43"/>
                                      <wps:cNvSpPr/>
                                      <wps:spPr>
                                        <a:xfrm rot="16200000">
                                          <a:off x="-12699" y="469899"/>
                                          <a:ext cx="236220" cy="210821"/>
                                        </a:xfrm>
                                        <a:prstGeom prst="diamond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chemeClr val="tx1"/>
                                          </a:solidFill>
                                        </a:ln>
                                        <a:effectLst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2">
                                          <a:schemeClr val="dk1"/>
                                        </a:fillRef>
                                        <a:effectRef idx="1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44" name="Straight Connector 44"/>
                                <wps:cNvCnPr/>
                                <wps:spPr>
                                  <a:xfrm>
                                    <a:off x="218364" y="2272353"/>
                                    <a:ext cx="3851910" cy="635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" name="Straight Connector 45"/>
                                <wps:cNvCnPr/>
                                <wps:spPr>
                                  <a:xfrm>
                                    <a:off x="116006" y="0"/>
                                    <a:ext cx="3953510" cy="227711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46" name="Group 46"/>
                                <wpg:cNvGrpSpPr/>
                                <wpg:grpSpPr>
                                  <a:xfrm>
                                    <a:off x="2634018" y="1514902"/>
                                    <a:ext cx="183731" cy="764193"/>
                                    <a:chOff x="50362" y="0"/>
                                    <a:chExt cx="183731" cy="764544"/>
                                  </a:xfrm>
                                </wpg:grpSpPr>
                                <wpg:grpSp>
                                  <wpg:cNvPr id="47" name="Group 47"/>
                                  <wpg:cNvGrpSpPr/>
                                  <wpg:grpSpPr>
                                    <a:xfrm>
                                      <a:off x="50362" y="174275"/>
                                      <a:ext cx="177365" cy="590269"/>
                                      <a:chOff x="50362" y="161859"/>
                                      <a:chExt cx="177365" cy="590269"/>
                                    </a:xfrm>
                                  </wpg:grpSpPr>
                                  <wps:wsp>
                                    <wps:cNvPr id="48" name="Straight Connector 48"/>
                                    <wps:cNvCnPr/>
                                    <wps:spPr>
                                      <a:xfrm flipH="1">
                                        <a:off x="78713" y="466508"/>
                                        <a:ext cx="54637" cy="285620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9" name="Straight Connector 49"/>
                                    <wps:cNvCnPr/>
                                    <wps:spPr>
                                      <a:xfrm>
                                        <a:off x="133350" y="167534"/>
                                        <a:ext cx="0" cy="324197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0" name="Straight Connector 50"/>
                                    <wps:cNvCnPr/>
                                    <wps:spPr>
                                      <a:xfrm flipH="1">
                                        <a:off x="50362" y="161859"/>
                                        <a:ext cx="82988" cy="295164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1" name="Straight Connector 51"/>
                                    <wps:cNvCnPr/>
                                    <wps:spPr>
                                      <a:xfrm>
                                        <a:off x="133350" y="457201"/>
                                        <a:ext cx="35291" cy="294927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2" name="Straight Connector 52"/>
                                    <wps:cNvCnPr/>
                                    <wps:spPr>
                                      <a:xfrm>
                                        <a:off x="133182" y="180902"/>
                                        <a:ext cx="94545" cy="285426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53" name="Group 53"/>
                                  <wpg:cNvGrpSpPr/>
                                  <wpg:grpSpPr>
                                    <a:xfrm>
                                      <a:off x="56928" y="0"/>
                                      <a:ext cx="177165" cy="173990"/>
                                      <a:chOff x="0" y="0"/>
                                      <a:chExt cx="177205" cy="174098"/>
                                    </a:xfrm>
                                  </wpg:grpSpPr>
                                  <wpg:grpSp>
                                    <wpg:cNvPr id="54" name="Group 54"/>
                                    <wpg:cNvGrpSpPr/>
                                    <wpg:grpSpPr>
                                      <a:xfrm rot="20847575" flipH="1">
                                        <a:off x="0" y="17790"/>
                                        <a:ext cx="164830" cy="156308"/>
                                        <a:chOff x="162478" y="39460"/>
                                        <a:chExt cx="239524" cy="294440"/>
                                      </a:xfrm>
                                      <a:solidFill>
                                        <a:schemeClr val="bg1"/>
                                      </a:solidFill>
                                    </wpg:grpSpPr>
                                    <wps:wsp>
                                      <wps:cNvPr id="55" name="Explosion 2 55"/>
                                      <wps:cNvSpPr/>
                                      <wps:spPr>
                                        <a:xfrm>
                                          <a:off x="162478" y="39460"/>
                                          <a:ext cx="236412" cy="219387"/>
                                        </a:xfrm>
                                        <a:prstGeom prst="irregularSeal2">
                                          <a:avLst/>
                                        </a:prstGeom>
                                        <a:grpFill/>
                                        <a:ln w="317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56" name="Group 56"/>
                                      <wpg:cNvGrpSpPr/>
                                      <wpg:grpSpPr>
                                        <a:xfrm>
                                          <a:off x="206389" y="91702"/>
                                          <a:ext cx="195613" cy="242198"/>
                                          <a:chOff x="0" y="0"/>
                                          <a:chExt cx="138341" cy="204310"/>
                                        </a:xfrm>
                                        <a:grpFill/>
                                      </wpg:grpSpPr>
                                      <wps:wsp>
                                        <wps:cNvPr id="57" name="Oval 57"/>
                                        <wps:cNvSpPr/>
                                        <wps:spPr>
                                          <a:xfrm rot="20259638">
                                            <a:off x="2146" y="0"/>
                                            <a:ext cx="136195" cy="20431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8" name="Straight Connector 58"/>
                                        <wps:cNvCnPr/>
                                        <wps:spPr>
                                          <a:xfrm flipV="1">
                                            <a:off x="77273" y="40783"/>
                                            <a:ext cx="34925" cy="3365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59" name="Straight Connector 59"/>
                                        <wps:cNvCnPr/>
                                        <wps:spPr>
                                          <a:xfrm flipV="1">
                                            <a:off x="0" y="79420"/>
                                            <a:ext cx="55245" cy="762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0" name="Straight Connector 60"/>
                                        <wps:cNvCnPr/>
                                        <wps:spPr>
                                          <a:xfrm>
                                            <a:off x="25757" y="100885"/>
                                            <a:ext cx="1333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1" name="Straight Connector 61"/>
                                        <wps:cNvCnPr/>
                                        <wps:spPr>
                                          <a:xfrm flipV="1">
                                            <a:off x="98738" y="75127"/>
                                            <a:ext cx="11430" cy="4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2" name="Straight Connector 62"/>
                                        <wps:cNvCnPr/>
                                        <wps:spPr>
                                          <a:xfrm>
                                            <a:off x="72980" y="92299"/>
                                            <a:ext cx="16510" cy="3365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3" name="Arc 63"/>
                                        <wps:cNvSpPr/>
                                        <wps:spPr>
                                          <a:xfrm rot="5789472">
                                            <a:off x="21464" y="66541"/>
                                            <a:ext cx="74876" cy="113474"/>
                                          </a:xfrm>
                                          <a:prstGeom prst="arc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64" name="Oval 64"/>
                                    <wps:cNvSpPr/>
                                    <wps:spPr>
                                      <a:xfrm rot="1272992">
                                        <a:off x="24906" y="17790"/>
                                        <a:ext cx="148590" cy="4508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5" name="Oval 65"/>
                                    <wps:cNvSpPr/>
                                    <wps:spPr>
                                      <a:xfrm rot="1880511">
                                        <a:off x="71160" y="0"/>
                                        <a:ext cx="106045" cy="5778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66" name="Straight Arrow Connector 66"/>
                                <wps:cNvCnPr/>
                                <wps:spPr>
                                  <a:xfrm flipH="1" flipV="1">
                                    <a:off x="44462" y="2550207"/>
                                    <a:ext cx="4104629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" name="Straight Arrow Connector 67"/>
                                <wps:cNvCnPr/>
                                <wps:spPr>
                                  <a:xfrm flipH="1">
                                    <a:off x="204475" y="2375859"/>
                                    <a:ext cx="2329176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" name="Rectangle 68"/>
                                <wps:cNvSpPr/>
                                <wps:spPr>
                                  <a:xfrm>
                                    <a:off x="1774209" y="2512474"/>
                                    <a:ext cx="654666" cy="252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2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1F7170" w:rsidRPr="000062E4" w:rsidRDefault="005A66B6" w:rsidP="001F7170">
                                      <w:pPr>
                                        <w:jc w:val="right"/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</w:pPr>
                                      <w:r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2</w:t>
                                      </w:r>
                                      <w:r w:rsidR="001F7170" w:rsidRPr="000062E4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0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9" name="Rectangle 69"/>
                                <wps:cNvSpPr/>
                                <wps:spPr>
                                  <a:xfrm>
                                    <a:off x="992873" y="2309174"/>
                                    <a:ext cx="559950" cy="252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2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1F7170" w:rsidRPr="000062E4" w:rsidRDefault="005A66B6" w:rsidP="001F7170">
                                      <w:pPr>
                                        <w:jc w:val="right"/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</w:pPr>
                                      <w:r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16</w:t>
                                      </w:r>
                                      <w:r w:rsidR="001F7170" w:rsidRPr="000062E4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0" name="Rectangle 70"/>
                                <wps:cNvSpPr/>
                                <wps:spPr>
                                  <a:xfrm>
                                    <a:off x="2064935" y="1699147"/>
                                    <a:ext cx="587547" cy="252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2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1F7170" w:rsidRPr="000062E4" w:rsidRDefault="001F7170" w:rsidP="001F7170">
                                      <w:pPr>
                                        <w:bidi w:val="0"/>
                                        <w:jc w:val="right"/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</w:pPr>
                                      <w:r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1,6</w:t>
                                      </w:r>
                                      <w:r w:rsidRPr="000062E4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72" name="Straight Arrow Connector 72"/>
                            <wps:cNvCnPr/>
                            <wps:spPr>
                              <a:xfrm>
                                <a:off x="390525" y="47625"/>
                                <a:ext cx="0" cy="229930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3" name="Rectangle 73"/>
                            <wps:cNvSpPr/>
                            <wps:spPr>
                              <a:xfrm>
                                <a:off x="-114300" y="962025"/>
                                <a:ext cx="504825" cy="3384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style>
                              <a:lnRef idx="1">
                                <a:schemeClr val="dk1"/>
                              </a:lnRef>
                              <a:fillRef idx="2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F7170" w:rsidRPr="001F7170" w:rsidRDefault="001F7170" w:rsidP="001F7170">
                                  <w:pPr>
                                    <w:bidi w:val="0"/>
                                    <w:jc w:val="right"/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32"/>
                                      <w:szCs w:val="32"/>
                                      <w:lang w:val="fr-FR" w:bidi="ar-DZ"/>
                                    </w:rPr>
                                  </w:pPr>
                                  <w:r w:rsidRPr="001F7170"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32"/>
                                      <w:szCs w:val="32"/>
                                      <w:lang w:val="fr-FR" w:bidi="ar-DZ"/>
                                    </w:rPr>
                                    <w:t>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6" name="Rectangle 76"/>
                          <wps:cNvSpPr/>
                          <wps:spPr>
                            <a:xfrm>
                              <a:off x="3181342" y="2733675"/>
                              <a:ext cx="280670" cy="251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F5F45" w:rsidRPr="003F5F45" w:rsidRDefault="003F5F45" w:rsidP="003F5F45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Rectangle 77"/>
                          <wps:cNvSpPr/>
                          <wps:spPr>
                            <a:xfrm>
                              <a:off x="3200390" y="1685925"/>
                              <a:ext cx="280670" cy="251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F5F45" w:rsidRPr="003F5F45" w:rsidRDefault="003F5F45" w:rsidP="003F5F45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Rectangle 78"/>
                          <wps:cNvSpPr/>
                          <wps:spPr>
                            <a:xfrm>
                              <a:off x="676267" y="2724150"/>
                              <a:ext cx="280670" cy="251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F5F45" w:rsidRPr="003F5F45" w:rsidRDefault="003F5F45" w:rsidP="003F5F45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Rectangle 80"/>
                          <wps:cNvSpPr/>
                          <wps:spPr>
                            <a:xfrm>
                              <a:off x="669299" y="238125"/>
                              <a:ext cx="280670" cy="251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F5F45" w:rsidRPr="003F5F45" w:rsidRDefault="003F5F45" w:rsidP="003F5F45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799458" id="Group 83" o:spid="_x0000_s1029" style="position:absolute;left:0;text-align:left;margin-left:3pt;margin-top:11.3pt;width:394.3pt;height:235.65pt;z-index:251717632;mso-width-relative:margin;mso-height-relative:margin" coordorigin=",2381" coordsize="50081,299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">
                <v:rect id="Rectangle 75" o:spid="_x0000_s1030" style="position:absolute;left:47274;top:26289;width:2807;height:2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" filled="f" stroked="f">
                  <v:textbox>
                    <w:txbxContent>
                      <w:p w:rsidR="003F5F45" w:rsidRPr="000062E4" w:rsidRDefault="003F5F45" w:rsidP="003F5F45">
                        <w:pPr>
                          <w:jc w:val="right"/>
                          <w:rPr>
                            <w:rFonts w:ascii="Book Antiqua" w:hAnsi="Book Antiqua"/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ascii="Book Antiqua" w:hAnsi="Book Antiqua"/>
                            <w:b/>
                            <w:bCs/>
                            <w:lang w:bidi="ar-DZ"/>
                          </w:rPr>
                          <w:t>A</w:t>
                        </w:r>
                      </w:p>
                    </w:txbxContent>
                  </v:textbox>
                </v:rect>
                <v:group id="Group 82" o:spid="_x0000_s1031" style="position:absolute;top:2381;width:48253;height:29927" coordorigin=",2381" coordsize="48253,29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<v:group id="Group 74" o:spid="_x0000_s1032" style="position:absolute;top:4667;width:48253;height:27641" coordorigin="-1143" coordsize="48253,27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<v:group id="Group 1" o:spid="_x0000_s1033" style="position:absolute;left:5619;width:41491;height:27641" coordsize="41490,27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3" o:spid="_x0000_s1034" type="#_x0000_t32" style="position:absolute;left:26067;top:14534;width:0;height:82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" strokecolor="black [3213]">
                        <v:stroke startarrow="open" endarrow="open"/>
                      </v:shape>
                      <v:group id="Group 14" o:spid="_x0000_s1035" style="position:absolute;width:41490;height:27645" coordsize="41490,27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group id="Group 17" o:spid="_x0000_s1036" style="position:absolute;width:2171;height:22777" coordorigin="16065,1238" coordsize="2171,22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<v:group id="Group 19" o:spid="_x0000_s1037" style="position:absolute;left:16065;top:1238;width:2160;height:22742" coordorigin="16145,1238" coordsize="2166,22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Pentagon 20" o:spid="_x0000_s1038" type="#_x0000_t15" style="position:absolute;left:5886;top:11560;width:22683;height:216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" adj="20568" filled="f" strokecolor="black [3213]" strokeweight="1.25pt"/>
                            <v:line id="Straight Connector 22" o:spid="_x0000_s1039" style="position:absolute;flip:y;visibility:visible;mso-wrap-style:square" from="17282,1238" to="17291,2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" strokecolor="black [3213]" strokeweight="1.25pt"/>
                          </v:group>
                          <v:group id="Group 23" o:spid="_x0000_s1040" style="position:absolute;left:16097;top:1238;width:2140;height:22777" coordorigin="95" coordsize="2139,22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    <v:shapetype id="_x0000_t4" coordsize="21600,21600" o:spt="4" path="m10800,l,10800,10800,21600,21600,10800xe">
                              <v:stroke joinstyle="miter"/>
                              <v:path gradientshapeok="t" o:connecttype="rect" textboxrect="5400,5400,16200,16200"/>
                            </v:shapetype>
                            <v:shape id="Diamond 24" o:spid="_x0000_s1041" type="#_x0000_t4" style="position:absolute;top:126;width:2362;height:2109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" filled="f" strokecolor="black [3213]" strokeweight="1.25pt"/>
                            <v:group id="Group 25" o:spid="_x0000_s1042" style="position:absolute;left:95;top:2222;width:2108;height:4553" coordsize="210821,455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<v:shape id="Diamond 26" o:spid="_x0000_s1043" type="#_x0000_t4" style="position:absolute;left:-12699;top:12699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" filled="f" strokecolor="black [3213]" strokeweight="1.25pt"/>
                              <v:shape id="Diamond 27" o:spid="_x0000_s1044" type="#_x0000_t4" style="position:absolute;left:-12699;top:231774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" filled="f" strokecolor="black [3213]" strokeweight="1.25pt"/>
                            </v:group>
                            <v:group id="Group 28" o:spid="_x0000_s1045" style="position:absolute;left:95;top:6794;width:2108;height:9125" coordsize="2108,9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      <v:group id="Group 29" o:spid="_x0000_s1046" style="position:absolute;width:2108;height:4552" coordsize="210821,455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      <v:shape id="Diamond 34" o:spid="_x0000_s1047" type="#_x0000_t4" style="position:absolute;left:-12699;top:12699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" filled="f" strokecolor="black [3213]" strokeweight="1.25pt"/>
                                <v:shape id="Diamond 35" o:spid="_x0000_s1048" type="#_x0000_t4" style="position:absolute;left:-12699;top:231774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" filled="f" strokecolor="black [3213]" strokeweight="1.25pt"/>
                              </v:group>
                              <v:group id="Group 36" o:spid="_x0000_s1049" style="position:absolute;top:4572;width:2108;height:4552" coordsize="210821,455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      <v:shape id="Diamond 37" o:spid="_x0000_s1050" type="#_x0000_t4" style="position:absolute;left:-12699;top:12699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" filled="f" strokecolor="black [3213]" strokeweight="1.25pt"/>
                                <v:shape id="Diamond 38" o:spid="_x0000_s1051" type="#_x0000_t4" style="position:absolute;left:-12699;top:231774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" filled="f" strokecolor="black [3213]" strokeweight="1.25pt"/>
                              </v:group>
                            </v:group>
                            <v:group id="Group 39" o:spid="_x0000_s1052" style="position:absolute;left:95;top:15843;width:2108;height:6934" coordsize="2108,6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      <v:group id="Group 40" o:spid="_x0000_s1053" style="position:absolute;width:2108;height:4552" coordsize="210821,455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        <v:shape id="Diamond 41" o:spid="_x0000_s1054" type="#_x0000_t4" style="position:absolute;left:-12699;top:12699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" filled="f" strokecolor="black [3213]" strokeweight="1.25pt"/>
                                <v:shape id="Diamond 42" o:spid="_x0000_s1055" type="#_x0000_t4" style="position:absolute;left:-12699;top:231774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" filled="f" strokecolor="black [3213]" strokeweight="1.25pt"/>
                              </v:group>
                              <v:shape id="Diamond 43" o:spid="_x0000_s1056" type="#_x0000_t4" style="position:absolute;left:-127;top:4699;width:2362;height:2108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" filled="f" strokecolor="black [3213]" strokeweight="1.25pt"/>
                            </v:group>
                          </v:group>
                        </v:group>
                        <v:line id="Straight Connector 44" o:spid="_x0000_s1057" style="position:absolute;visibility:visible;mso-wrap-style:square" from="2183,22723" to="40702,22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" strokecolor="black [3213]" strokeweight="1.25pt">
                          <v:stroke dashstyle="dash"/>
                        </v:line>
                        <v:line id="Straight Connector 45" o:spid="_x0000_s1058" style="position:absolute;visibility:visible;mso-wrap-style:square" from="1160,0" to="40695,22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" strokecolor="black [3213]" strokeweight="1.25pt">
                          <v:stroke dashstyle="dash"/>
                        </v:line>
                        <v:group id="Group 46" o:spid="_x0000_s1059" style="position:absolute;left:26340;top:15149;width:1837;height:7641" coordorigin="503" coordsize="1837,7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      <v:group id="Group 47" o:spid="_x0000_s1060" style="position:absolute;left:503;top:1742;width:1774;height:5903" coordorigin="503,1618" coordsize="1773,5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      <v:line id="Straight Connector 48" o:spid="_x0000_s1061" style="position:absolute;flip:x;visibility:visible;mso-wrap-style:square" from="787,4665" to="1333,7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" strokecolor="black [3213]" strokeweight="1.25pt"/>
                            <v:line id="Straight Connector 49" o:spid="_x0000_s1062" style="position:absolute;visibility:visible;mso-wrap-style:square" from="1333,1675" to="1333,4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" strokecolor="black [3213]" strokeweight="1.25pt"/>
                            <v:line id="Straight Connector 50" o:spid="_x0000_s1063" style="position:absolute;flip:x;visibility:visible;mso-wrap-style:square" from="503,1618" to="1333,4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" strokecolor="black [3213]" strokeweight="1.25pt"/>
                            <v:line id="Straight Connector 51" o:spid="_x0000_s1064" style="position:absolute;visibility:visible;mso-wrap-style:square" from="1333,4572" to="1686,7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" strokecolor="black [3213]" strokeweight="1.25pt"/>
                            <v:line id="Straight Connector 52" o:spid="_x0000_s1065" style="position:absolute;visibility:visible;mso-wrap-style:square" from="1331,1809" to="2277,4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" strokecolor="black [3213]" strokeweight="1.25pt"/>
                          </v:group>
                          <v:group id="Group 53" o:spid="_x0000_s1066" style="position:absolute;left:569;width:1771;height:1739" coordsize="177205,174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<v:group id="Group 54" o:spid="_x0000_s1067" style="position:absolute;top:17790;width:164830;height:156308;rotation:821849fd;flip:x" coordorigin="162478,39460" coordsize="239524,294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">
                              <v:shapetype id="_x0000_t72" coordsize="21600,21600" o:spt="72" path="m11462,4342l9722,1887,8550,6382,4502,3625r870,4192l1172,8270r2763,3322l,12877r3330,2493l1285,17825r3520,415l4917,21600,7527,18125r1173,1587l9872,17370r1740,1472l12180,15935r2762,1435l14640,14350r4237,1282l16380,12310r1890,-1020l16985,9402,21600,6645,16380,6532,18007,3172,14525,5777,14790,xe">
                                <v:stroke joinstyle="miter"/>
                                <v:path gradientshapeok="t" o:connecttype="custom" o:connectlocs="9722,1887;0,12877;11612,18842;21600,6645" o:connectangles="270,180,90,0" textboxrect="5372,6382,14640,15935"/>
                              </v:shapetype>
                              <v:shape id="Explosion 2 55" o:spid="_x0000_s1068" type="#_x0000_t72" style="position:absolute;left:162478;top:39460;width:236412;height:219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" filled="f" strokecolor="black [3213]" strokeweight="2.5pt"/>
                              <v:group id="Group 56" o:spid="_x0000_s1069" style="position:absolute;left:206389;top:91702;width:195613;height:242198" coordsize="138341,204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        <v:oval id="Oval 57" o:spid="_x0000_s1070" style="position:absolute;left:2146;width:136195;height:204310;rotation:-146403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" filled="f" strokecolor="black [3213]"/>
                                <v:line id="Straight Connector 58" o:spid="_x0000_s1071" style="position:absolute;flip:y;visibility:visible;mso-wrap-style:square" from="77273,40783" to="112198,744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" strokecolor="black [3213]"/>
                                <v:line id="Straight Connector 59" o:spid="_x0000_s1072" style="position:absolute;flip:y;visibility:visible;mso-wrap-style:square" from="0,79420" to="55245,87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" strokecolor="black [3213]"/>
                                <v:line id="Straight Connector 60" o:spid="_x0000_s1073" style="position:absolute;visibility:visible;mso-wrap-style:square" from="25757,100885" to="39092,100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" strokecolor="black [3213]"/>
                                <v:line id="Straight Connector 61" o:spid="_x0000_s1074" style="position:absolute;flip:y;visibility:visible;mso-wrap-style:square" from="98738,75127" to="110168,79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" strokecolor="black [3213]"/>
                                <v:line id="Straight Connector 62" o:spid="_x0000_s1075" style="position:absolute;visibility:visible;mso-wrap-style:square" from="72980,92299" to="89490,125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82pxQAAANs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" strokecolor="black [3213]"/>
                                <v:shape id="Arc 63" o:spid="_x0000_s1076" style="position:absolute;left:21464;top:66541;width:74876;height:113474;rotation:6323647fd;visibility:visible;mso-wrap-style:square;v-text-anchor:middle" coordsize="74876,113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" path="m37438,nsc58114,,74876,25402,74876,56737r-37438,l37438,xem37438,nfc58114,,74876,25402,74876,56737e" filled="f" strokecolor="black [3213]">
                                  <v:path arrowok="t" o:connecttype="custom" o:connectlocs="37438,0;74876,56737" o:connectangles="0,0"/>
                                </v:shape>
                              </v:group>
                            </v:group>
                            <v:oval id="Oval 64" o:spid="_x0000_s1077" style="position:absolute;left:24906;top:17790;width:148590;height:45085;rotation:139044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" fillcolor="black [3213]" strokecolor="black [3213]" strokeweight="2pt"/>
                            <v:oval id="Oval 65" o:spid="_x0000_s1078" style="position:absolute;left:71160;width:106045;height:57785;rotation:205401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" fillcolor="black [3213]" strokecolor="black [3213]" strokeweight="2pt"/>
                          </v:group>
                        </v:group>
                        <v:shape id="Straight Arrow Connector 66" o:spid="_x0000_s1079" type="#_x0000_t32" style="position:absolute;left:444;top:25502;width:41046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" strokecolor="black [3213]">
                          <v:stroke startarrow="open" endarrow="open"/>
                        </v:shape>
                        <v:shape id="Straight Arrow Connector 67" o:spid="_x0000_s1080" type="#_x0000_t32" style="position:absolute;left:2044;top:23758;width:232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" strokecolor="black [3213]">
                          <v:stroke startarrow="open" endarrow="open"/>
                        </v:shape>
                        <v:rect id="Rectangle 68" o:spid="_x0000_s1081" style="position:absolute;left:17742;top:25124;width:6546;height:2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" filled="f" stroked="f">
                          <v:textbox>
                            <w:txbxContent>
                              <w:p w:rsidR="001F7170" w:rsidRPr="000062E4" w:rsidRDefault="005A66B6" w:rsidP="001F7170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2</w:t>
                                </w:r>
                                <w:r w:rsidR="001F7170" w:rsidRPr="000062E4"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0m</w:t>
                                </w:r>
                              </w:p>
                            </w:txbxContent>
                          </v:textbox>
                        </v:rect>
                        <v:rect id="Rectangle 69" o:spid="_x0000_s1082" style="position:absolute;left:9928;top:23091;width:5600;height:2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" filled="f" stroked="f">
                          <v:textbox>
                            <w:txbxContent>
                              <w:p w:rsidR="001F7170" w:rsidRPr="000062E4" w:rsidRDefault="005A66B6" w:rsidP="001F7170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16</w:t>
                                </w:r>
                                <w:r w:rsidR="001F7170" w:rsidRPr="000062E4"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rect>
                        <v:rect id="Rectangle 70" o:spid="_x0000_s1083" style="position:absolute;left:20649;top:16991;width:5875;height:2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" filled="f" stroked="f">
                          <v:textbox>
                            <w:txbxContent>
                              <w:p w:rsidR="001F7170" w:rsidRPr="000062E4" w:rsidRDefault="001F7170" w:rsidP="001F7170">
                                <w:pPr>
                                  <w:bidi w:val="0"/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1,6</w:t>
                                </w:r>
                                <w:r w:rsidRPr="000062E4"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shape id="Straight Arrow Connector 72" o:spid="_x0000_s1084" type="#_x0000_t32" style="position:absolute;left:3905;top:476;width:0;height:229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" strokecolor="black [3213]">
                      <v:stroke startarrow="open" endarrow="open"/>
                    </v:shape>
                    <v:rect id="Rectangle 73" o:spid="_x0000_s1085" style="position:absolute;left:-1143;top:9620;width:5048;height:33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" filled="f" stroked="f">
                      <v:textbox>
                        <w:txbxContent>
                          <w:p w:rsidR="001F7170" w:rsidRPr="001F7170" w:rsidRDefault="001F7170" w:rsidP="001F7170">
                            <w:pPr>
                              <w:bidi w:val="0"/>
                              <w:jc w:val="right"/>
                              <w:rPr>
                                <w:rFonts w:ascii="Book Antiqua" w:hAnsi="Book Antiqu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r w:rsidRPr="001F7170">
                              <w:rPr>
                                <w:rFonts w:ascii="Book Antiqua" w:hAnsi="Book Antiqu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?</w:t>
                            </w:r>
                          </w:p>
                        </w:txbxContent>
                      </v:textbox>
                    </v:rect>
                  </v:group>
                  <v:rect id="Rectangle 76" o:spid="_x0000_s1086" style="position:absolute;left:31813;top:27336;width:2807;height:2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" filled="f" stroked="f">
                    <v:textbox>
                      <w:txbxContent>
                        <w:p w:rsidR="003F5F45" w:rsidRPr="003F5F45" w:rsidRDefault="003F5F45" w:rsidP="003F5F45">
                          <w:pPr>
                            <w:jc w:val="right"/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</w:pPr>
                          <w:r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  <w:t>F</w:t>
                          </w:r>
                        </w:p>
                      </w:txbxContent>
                    </v:textbox>
                  </v:rect>
                  <v:rect id="Rectangle 77" o:spid="_x0000_s1087" style="position:absolute;left:32003;top:16859;width:2807;height:2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" filled="f" stroked="f">
                    <v:textbox>
                      <w:txbxContent>
                        <w:p w:rsidR="003F5F45" w:rsidRPr="003F5F45" w:rsidRDefault="003F5F45" w:rsidP="003F5F45">
                          <w:pPr>
                            <w:jc w:val="right"/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</w:pPr>
                          <w:r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  <w:t>E</w:t>
                          </w:r>
                        </w:p>
                      </w:txbxContent>
                    </v:textbox>
                  </v:rect>
                  <v:rect id="Rectangle 78" o:spid="_x0000_s1088" style="position:absolute;left:6762;top:27241;width:2807;height:2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" filled="f" stroked="f">
                    <v:textbox>
                      <w:txbxContent>
                        <w:p w:rsidR="003F5F45" w:rsidRPr="003F5F45" w:rsidRDefault="003F5F45" w:rsidP="003F5F45">
                          <w:pPr>
                            <w:jc w:val="right"/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</w:pPr>
                          <w:r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80" o:spid="_x0000_s1089" style="position:absolute;left:6692;top:2381;width:2807;height:2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" filled="f" stroked="f">
                    <v:textbox>
                      <w:txbxContent>
                        <w:p w:rsidR="003F5F45" w:rsidRPr="003F5F45" w:rsidRDefault="003F5F45" w:rsidP="003F5F45">
                          <w:pPr>
                            <w:jc w:val="right"/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</w:pPr>
                          <w:r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="004C320E" w:rsidRPr="00462AD6">
        <w:rPr>
          <w:rFonts w:asciiTheme="majorBidi" w:hAnsiTheme="majorBidi" w:cstheme="majorBidi"/>
          <w:sz w:val="32"/>
          <w:szCs w:val="32"/>
          <w:rtl/>
          <w:lang w:val="fr-FR"/>
        </w:rPr>
        <w:t>إذا علمت أن :</w:t>
      </w:r>
      <w:r w:rsidR="00DA462E" w:rsidRPr="00462AD6">
        <w:rPr>
          <w:rFonts w:asciiTheme="majorBidi" w:hAnsiTheme="majorBidi" w:cstheme="majorBidi"/>
          <w:sz w:val="32"/>
          <w:szCs w:val="32"/>
          <w:lang w:val="fr-FR"/>
        </w:rPr>
        <w:t>=</w:t>
      </w:r>
      <w:r w:rsidR="005A66B6" w:rsidRPr="00462AD6">
        <w:rPr>
          <w:rFonts w:asciiTheme="majorBidi" w:hAnsiTheme="majorBidi" w:cstheme="majorBidi"/>
          <w:sz w:val="32"/>
          <w:szCs w:val="32"/>
          <w:lang w:val="fr-FR"/>
        </w:rPr>
        <w:t>2</w:t>
      </w:r>
      <w:r w:rsidR="00DA462E" w:rsidRPr="00462AD6">
        <w:rPr>
          <w:rFonts w:asciiTheme="majorBidi" w:hAnsiTheme="majorBidi" w:cstheme="majorBidi"/>
          <w:sz w:val="32"/>
          <w:szCs w:val="32"/>
          <w:lang w:val="fr-FR"/>
        </w:rPr>
        <w:t xml:space="preserve">0m </w:t>
      </w:r>
      <w:r w:rsidR="004C320E" w:rsidRPr="00462AD6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DA462E" w:rsidRPr="00462AD6">
        <w:rPr>
          <w:rFonts w:asciiTheme="majorBidi" w:hAnsiTheme="majorBidi" w:cstheme="majorBidi"/>
          <w:sz w:val="32"/>
          <w:szCs w:val="32"/>
          <w:lang w:val="fr-FR"/>
        </w:rPr>
        <w:t>AB</w:t>
      </w:r>
      <w:r w:rsidR="00DA462E" w:rsidRPr="00462AD6">
        <w:rPr>
          <w:rFonts w:asciiTheme="majorBidi" w:hAnsiTheme="majorBidi" w:cstheme="majorBidi"/>
          <w:sz w:val="32"/>
          <w:szCs w:val="32"/>
          <w:rtl/>
          <w:lang w:val="fr-FR"/>
        </w:rPr>
        <w:t xml:space="preserve">  </w:t>
      </w:r>
      <w:r w:rsidR="00DA462E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،  </w:t>
      </w:r>
      <w:r w:rsidR="00DA462E" w:rsidRPr="00462AD6">
        <w:rPr>
          <w:rFonts w:asciiTheme="majorBidi" w:hAnsiTheme="majorBidi" w:cstheme="majorBidi"/>
          <w:sz w:val="32"/>
          <w:szCs w:val="32"/>
          <w:lang w:val="fr-FR" w:bidi="ar-DZ"/>
        </w:rPr>
        <w:t>EF=</w:t>
      </w:r>
      <w:r w:rsidR="005A66B6" w:rsidRPr="00462AD6">
        <w:rPr>
          <w:rFonts w:asciiTheme="majorBidi" w:hAnsiTheme="majorBidi" w:cstheme="majorBidi"/>
          <w:sz w:val="32"/>
          <w:szCs w:val="32"/>
          <w:lang w:val="fr-FR" w:bidi="ar-DZ"/>
        </w:rPr>
        <w:t>1,6</w:t>
      </w:r>
      <w:r w:rsidR="00DA462E" w:rsidRPr="00462AD6">
        <w:rPr>
          <w:rFonts w:asciiTheme="majorBidi" w:hAnsiTheme="majorBidi" w:cstheme="majorBidi"/>
          <w:sz w:val="32"/>
          <w:szCs w:val="32"/>
          <w:lang w:val="fr-FR" w:bidi="ar-DZ"/>
        </w:rPr>
        <w:t>m</w:t>
      </w:r>
      <w:r w:rsidR="00DA462E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،  </w:t>
      </w:r>
      <w:r w:rsidR="00DA462E" w:rsidRPr="00462AD6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 w:rsidR="00EF1908" w:rsidRPr="00462AD6">
        <w:rPr>
          <w:rFonts w:asciiTheme="majorBidi" w:hAnsiTheme="majorBidi" w:cstheme="majorBidi"/>
          <w:sz w:val="32"/>
          <w:szCs w:val="32"/>
          <w:lang w:val="fr-FR" w:bidi="ar-DZ"/>
        </w:rPr>
        <w:t>B</w:t>
      </w:r>
      <w:r w:rsidR="00DA462E" w:rsidRPr="00462AD6">
        <w:rPr>
          <w:rFonts w:asciiTheme="majorBidi" w:hAnsiTheme="majorBidi" w:cstheme="majorBidi"/>
          <w:sz w:val="32"/>
          <w:szCs w:val="32"/>
          <w:lang w:val="fr-FR" w:bidi="ar-DZ"/>
        </w:rPr>
        <w:t>F=</w:t>
      </w:r>
      <w:r w:rsidR="005A66B6" w:rsidRPr="00462AD6">
        <w:rPr>
          <w:rFonts w:asciiTheme="majorBidi" w:hAnsiTheme="majorBidi" w:cstheme="majorBidi"/>
          <w:sz w:val="32"/>
          <w:szCs w:val="32"/>
          <w:lang w:val="fr-FR" w:bidi="ar-DZ"/>
        </w:rPr>
        <w:t>16</w:t>
      </w:r>
      <w:r w:rsidR="00DA462E" w:rsidRPr="00462AD6">
        <w:rPr>
          <w:rFonts w:asciiTheme="majorBidi" w:hAnsiTheme="majorBidi" w:cstheme="majorBidi"/>
          <w:sz w:val="32"/>
          <w:szCs w:val="32"/>
          <w:lang w:val="fr-FR" w:bidi="ar-DZ"/>
        </w:rPr>
        <w:t>m</w:t>
      </w:r>
    </w:p>
    <w:p w:rsidR="005D6F44" w:rsidRPr="00462AD6" w:rsidRDefault="002A6262" w:rsidP="00462AD6">
      <w:pPr>
        <w:tabs>
          <w:tab w:val="left" w:pos="7364"/>
        </w:tabs>
        <w:spacing w:line="360" w:lineRule="auto"/>
        <w:ind w:hanging="166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462AD6">
        <w:rPr>
          <w:rFonts w:asciiTheme="majorBidi" w:hAnsiTheme="majorBidi" w:cstheme="majorBidi"/>
          <w:sz w:val="32"/>
          <w:szCs w:val="32"/>
          <w:lang w:val="fr-FR"/>
        </w:rPr>
        <w:t>-</w:t>
      </w:r>
      <w:r w:rsidR="006418ED" w:rsidRPr="00462AD6">
        <w:rPr>
          <w:rFonts w:asciiTheme="majorBidi" w:hAnsiTheme="majorBidi" w:cstheme="majorBidi"/>
          <w:sz w:val="28"/>
          <w:szCs w:val="28"/>
          <w:lang w:val="fr-FR"/>
        </w:rPr>
        <w:t>1</w:t>
      </w:r>
      <w:r w:rsidRPr="00462AD6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lang w:val="fr-FR"/>
        </w:rPr>
        <w:t xml:space="preserve">   </w:t>
      </w:r>
      <w:r w:rsidR="00B53F09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إستنتج الطول</w:t>
      </w:r>
      <w:r w:rsidR="00B53F09" w:rsidRPr="00462AD6">
        <w:rPr>
          <w:rFonts w:asciiTheme="majorBidi" w:hAnsiTheme="majorBidi" w:cstheme="majorBidi"/>
          <w:sz w:val="32"/>
          <w:szCs w:val="32"/>
          <w:lang w:val="fr-FR" w:bidi="ar-DZ"/>
        </w:rPr>
        <w:t xml:space="preserve">AF </w:t>
      </w:r>
      <w:r w:rsidR="00B53F09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؟</w:t>
      </w:r>
    </w:p>
    <w:p w:rsidR="00DA462E" w:rsidRPr="00462AD6" w:rsidRDefault="006418ED" w:rsidP="00462AD6">
      <w:pPr>
        <w:tabs>
          <w:tab w:val="left" w:pos="7364"/>
        </w:tabs>
        <w:spacing w:line="360" w:lineRule="auto"/>
        <w:ind w:hanging="166"/>
        <w:rPr>
          <w:rFonts w:asciiTheme="majorBidi" w:hAnsiTheme="majorBidi" w:cstheme="majorBidi"/>
          <w:sz w:val="32"/>
          <w:szCs w:val="32"/>
          <w:rtl/>
          <w:lang w:val="fr-FR"/>
        </w:rPr>
      </w:pPr>
      <w:r w:rsidRPr="00462AD6">
        <w:rPr>
          <w:rFonts w:asciiTheme="majorBidi" w:hAnsiTheme="majorBidi" w:cstheme="majorBidi"/>
          <w:sz w:val="32"/>
          <w:szCs w:val="32"/>
          <w:lang w:val="fr-FR"/>
        </w:rPr>
        <w:t xml:space="preserve"> -</w:t>
      </w:r>
      <w:r w:rsidRPr="00462AD6">
        <w:rPr>
          <w:rFonts w:asciiTheme="majorBidi" w:hAnsiTheme="majorBidi" w:cstheme="majorBidi"/>
          <w:sz w:val="28"/>
          <w:szCs w:val="28"/>
          <w:lang w:val="fr-FR"/>
        </w:rPr>
        <w:t>2</w:t>
      </w:r>
      <w:r w:rsidRPr="00462AD6">
        <w:rPr>
          <w:rFonts w:asciiTheme="majorBidi" w:hAnsiTheme="majorBidi" w:cstheme="majorBidi"/>
          <w:sz w:val="32"/>
          <w:szCs w:val="32"/>
          <w:lang w:val="fr-FR"/>
        </w:rPr>
        <w:t xml:space="preserve">    </w:t>
      </w:r>
      <w:r w:rsidR="00DA462E" w:rsidRPr="00462AD6">
        <w:rPr>
          <w:rFonts w:asciiTheme="majorBidi" w:hAnsiTheme="majorBidi" w:cstheme="majorBidi"/>
          <w:sz w:val="32"/>
          <w:szCs w:val="32"/>
          <w:rtl/>
          <w:lang w:val="fr-FR"/>
        </w:rPr>
        <w:t xml:space="preserve">ساعد نبيل في معرفة </w:t>
      </w:r>
      <w:proofErr w:type="spellStart"/>
      <w:r w:rsidR="00DA462E" w:rsidRPr="00462AD6">
        <w:rPr>
          <w:rFonts w:asciiTheme="majorBidi" w:hAnsiTheme="majorBidi" w:cstheme="majorBidi"/>
          <w:sz w:val="32"/>
          <w:szCs w:val="32"/>
          <w:rtl/>
          <w:lang w:val="fr-FR"/>
        </w:rPr>
        <w:t>إرتفاع</w:t>
      </w:r>
      <w:proofErr w:type="spellEnd"/>
      <w:r w:rsidR="00DA462E" w:rsidRPr="00462AD6">
        <w:rPr>
          <w:rFonts w:asciiTheme="majorBidi" w:hAnsiTheme="majorBidi" w:cstheme="majorBidi"/>
          <w:sz w:val="32"/>
          <w:szCs w:val="32"/>
          <w:rtl/>
          <w:lang w:val="fr-FR"/>
        </w:rPr>
        <w:t xml:space="preserve"> العمود </w:t>
      </w:r>
      <w:proofErr w:type="gramStart"/>
      <w:r w:rsidR="00DA462E" w:rsidRPr="00462AD6">
        <w:rPr>
          <w:rFonts w:asciiTheme="majorBidi" w:hAnsiTheme="majorBidi" w:cstheme="majorBidi"/>
          <w:sz w:val="32"/>
          <w:szCs w:val="32"/>
          <w:lang w:val="fr-FR"/>
        </w:rPr>
        <w:t>BC</w:t>
      </w:r>
      <w:r w:rsidR="00DA462E" w:rsidRPr="00462AD6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Pr="00462AD6">
        <w:rPr>
          <w:rFonts w:asciiTheme="majorBidi" w:hAnsiTheme="majorBidi" w:cstheme="majorBidi"/>
          <w:rtl/>
          <w:lang w:val="fr-FR"/>
        </w:rPr>
        <w:t>.</w:t>
      </w:r>
      <w:proofErr w:type="gramEnd"/>
    </w:p>
    <w:p w:rsidR="005D6F44" w:rsidRPr="00462AD6" w:rsidRDefault="00DA462E" w:rsidP="00462AD6">
      <w:pPr>
        <w:tabs>
          <w:tab w:val="left" w:pos="7364"/>
        </w:tabs>
        <w:spacing w:line="360" w:lineRule="auto"/>
        <w:ind w:hanging="166"/>
        <w:rPr>
          <w:rFonts w:asciiTheme="majorBidi" w:hAnsiTheme="majorBidi" w:cstheme="majorBidi"/>
          <w:sz w:val="26"/>
          <w:szCs w:val="26"/>
          <w:rtl/>
          <w:lang w:val="fr-FR"/>
        </w:rPr>
      </w:pPr>
      <w:r w:rsidRPr="00462AD6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Pr="00462AD6">
        <w:rPr>
          <w:rFonts w:asciiTheme="majorBidi" w:hAnsiTheme="majorBidi" w:cstheme="majorBidi"/>
          <w:sz w:val="28"/>
          <w:szCs w:val="28"/>
          <w:rtl/>
          <w:lang w:val="fr-FR"/>
        </w:rPr>
        <w:t>(</w:t>
      </w:r>
      <w:r w:rsidRPr="00462AD6">
        <w:rPr>
          <w:rFonts w:asciiTheme="majorBidi" w:hAnsiTheme="majorBidi" w:cstheme="majorBidi"/>
          <w:sz w:val="28"/>
          <w:szCs w:val="28"/>
          <w:rtl/>
          <w:lang w:val="fr-FR" w:bidi="ar-DZ"/>
        </w:rPr>
        <w:t>يُستحسن تبسيط الشكل الم</w:t>
      </w:r>
      <w:r w:rsidR="006418ED" w:rsidRPr="00462AD6">
        <w:rPr>
          <w:rFonts w:asciiTheme="majorBidi" w:hAnsiTheme="majorBidi" w:cstheme="majorBidi"/>
          <w:sz w:val="28"/>
          <w:szCs w:val="28"/>
          <w:rtl/>
          <w:lang w:val="fr-FR" w:bidi="ar-DZ"/>
        </w:rPr>
        <w:t>ُ</w:t>
      </w:r>
      <w:r w:rsidRPr="00462AD6">
        <w:rPr>
          <w:rFonts w:asciiTheme="majorBidi" w:hAnsiTheme="majorBidi" w:cstheme="majorBidi"/>
          <w:sz w:val="28"/>
          <w:szCs w:val="28"/>
          <w:rtl/>
          <w:lang w:val="fr-FR" w:bidi="ar-DZ"/>
        </w:rPr>
        <w:t>عطى إلى شكل هندسي)</w:t>
      </w:r>
    </w:p>
    <w:p w:rsidR="005D6F44" w:rsidRPr="00462AD6" w:rsidRDefault="005D6F44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5D6F44" w:rsidRPr="00462AD6" w:rsidRDefault="005D6F44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28"/>
          <w:szCs w:val="28"/>
          <w:lang w:val="fr-FR"/>
        </w:rPr>
      </w:pPr>
    </w:p>
    <w:p w:rsidR="005D6F44" w:rsidRPr="00462AD6" w:rsidRDefault="005D6F44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28"/>
          <w:szCs w:val="28"/>
          <w:lang w:val="fr-FR"/>
        </w:rPr>
      </w:pPr>
    </w:p>
    <w:p w:rsidR="005D6F44" w:rsidRPr="00462AD6" w:rsidRDefault="005D6F44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28"/>
          <w:szCs w:val="28"/>
          <w:lang w:val="fr-FR"/>
        </w:rPr>
      </w:pPr>
    </w:p>
    <w:p w:rsidR="005D6F44" w:rsidRPr="00462AD6" w:rsidRDefault="00462AD6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28"/>
          <w:szCs w:val="28"/>
          <w:lang w:val="fr-FR"/>
        </w:rPr>
      </w:pPr>
      <w:r w:rsidRPr="00462AD6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1B97818" wp14:editId="1340FD39">
                <wp:simplePos x="0" y="0"/>
                <wp:positionH relativeFrom="column">
                  <wp:posOffset>3947160</wp:posOffset>
                </wp:positionH>
                <wp:positionV relativeFrom="paragraph">
                  <wp:posOffset>157480</wp:posOffset>
                </wp:positionV>
                <wp:extent cx="457835" cy="251460"/>
                <wp:effectExtent l="0" t="0" r="0" b="0"/>
                <wp:wrapNone/>
                <wp:docPr id="158" name="Rectangle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835" cy="251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7C32" w:rsidRPr="00E67C32" w:rsidRDefault="00E67C32" w:rsidP="00E67C32">
                            <w:pPr>
                              <w:jc w:val="right"/>
                              <w:rPr>
                                <w:rFonts w:ascii="Book Antiqua" w:hAnsi="Book Antiqua"/>
                                <w:b/>
                                <w:bCs/>
                                <w:lang w:val="fr-FR" w:bidi="ar-DZ"/>
                              </w:rPr>
                            </w:pPr>
                            <w:r w:rsidRPr="00E67C32">
                              <w:rPr>
                                <w:rFonts w:ascii="Book Antiqua" w:hAnsi="Book Antiqua"/>
                                <w:b/>
                                <w:bCs/>
                                <w:lang w:val="fr-FR" w:bidi="ar-DZ"/>
                              </w:rP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1B97818" id="Rectangle 158" o:spid="_x0000_s1090" style="position:absolute;left:0;text-align:left;margin-left:310.8pt;margin-top:12.4pt;width:36.05pt;height:19.8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" filled="f" stroked="f">
                <v:textbox>
                  <w:txbxContent>
                    <w:p w:rsidR="00E67C32" w:rsidRPr="00E67C32" w:rsidRDefault="00E67C32" w:rsidP="00E67C32">
                      <w:pPr>
                        <w:jc w:val="right"/>
                        <w:rPr>
                          <w:rFonts w:ascii="Book Antiqua" w:hAnsi="Book Antiqua"/>
                          <w:b/>
                          <w:bCs/>
                          <w:lang w:val="fr-FR" w:bidi="ar-DZ"/>
                        </w:rPr>
                      </w:pPr>
                      <w:r w:rsidRPr="00E67C32">
                        <w:rPr>
                          <w:rFonts w:ascii="Book Antiqua" w:hAnsi="Book Antiqua"/>
                          <w:b/>
                          <w:bCs/>
                          <w:lang w:val="fr-FR" w:bidi="ar-DZ"/>
                        </w:rPr>
                        <w:t>?</w:t>
                      </w:r>
                    </w:p>
                  </w:txbxContent>
                </v:textbox>
              </v:rect>
            </w:pict>
          </mc:Fallback>
        </mc:AlternateContent>
      </w:r>
      <w:r w:rsidRPr="00462AD6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12C917D9" wp14:editId="47A4A0CB">
                <wp:simplePos x="0" y="0"/>
                <wp:positionH relativeFrom="column">
                  <wp:posOffset>3439160</wp:posOffset>
                </wp:positionH>
                <wp:positionV relativeFrom="paragraph">
                  <wp:posOffset>196215</wp:posOffset>
                </wp:positionV>
                <wp:extent cx="1316990" cy="0"/>
                <wp:effectExtent l="38100" t="76200" r="16510" b="114300"/>
                <wp:wrapNone/>
                <wp:docPr id="157" name="Straight Arrow Connector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1699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2DDB0A4" id="Straight Arrow Connector 157" o:spid="_x0000_s1026" type="#_x0000_t32" style="position:absolute;margin-left:270.8pt;margin-top:15.45pt;width:103.7pt;height:0;flip:x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" strokecolor="black [3213]">
                <v:stroke startarrow="open" endarrow="open"/>
              </v:shape>
            </w:pict>
          </mc:Fallback>
        </mc:AlternateContent>
      </w:r>
    </w:p>
    <w:p w:rsidR="003F5F45" w:rsidRPr="00462AD6" w:rsidRDefault="003F5F45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32"/>
          <w:szCs w:val="32"/>
          <w:lang w:val="fr-FR"/>
        </w:rPr>
      </w:pPr>
    </w:p>
    <w:p w:rsidR="00701D52" w:rsidRDefault="00701D52" w:rsidP="00701D52">
      <w:pPr>
        <w:pStyle w:val="Paragraphedeliste"/>
        <w:tabs>
          <w:tab w:val="left" w:pos="7140"/>
          <w:tab w:val="left" w:pos="7811"/>
        </w:tabs>
        <w:spacing w:line="276" w:lineRule="auto"/>
        <w:ind w:left="142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 xml:space="preserve">Belhocine : </w:t>
      </w:r>
      <w:hyperlink r:id="rId26" w:history="1">
        <w:r>
          <w:rPr>
            <w:rStyle w:val="Lienhypertexte"/>
            <w:rFonts w:ascii="Traditional Arabic" w:hAnsi="Traditional Arabic" w:cs="Traditional Arabic"/>
            <w:b/>
            <w:bCs/>
            <w:noProof/>
            <w:sz w:val="32"/>
            <w:szCs w:val="32"/>
            <w:lang w:val="fr-FR" w:eastAsia="fr-FR"/>
          </w:rPr>
          <w:t>https://prof27math.weebly.com/</w:t>
        </w:r>
      </w:hyperlink>
    </w:p>
    <w:p w:rsidR="00462AD6" w:rsidRPr="00701D52" w:rsidRDefault="00462AD6" w:rsidP="00701D52">
      <w:pPr>
        <w:pStyle w:val="Paragraphedeliste"/>
        <w:tabs>
          <w:tab w:val="left" w:pos="7140"/>
          <w:tab w:val="left" w:pos="7811"/>
        </w:tabs>
        <w:spacing w:line="276" w:lineRule="auto"/>
        <w:ind w:left="142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rtl/>
          <w:lang w:val="fr-FR" w:eastAsia="fr-FR"/>
        </w:rPr>
      </w:pPr>
      <w:bookmarkStart w:id="0" w:name="_GoBack"/>
      <w:bookmarkEnd w:id="0"/>
      <w:r w:rsidRPr="00462AD6">
        <w:rPr>
          <w:rFonts w:asciiTheme="majorBidi" w:hAnsiTheme="majorBidi" w:cstheme="majorBidi"/>
          <w:b/>
          <w:bCs/>
          <w:color w:val="000000" w:themeColor="text1"/>
          <w:sz w:val="26"/>
          <w:szCs w:val="26"/>
          <w:u w:val="single"/>
          <w:rtl/>
        </w:rPr>
        <w:t>ملاحظة</w:t>
      </w:r>
      <w:r w:rsidRPr="00462AD6">
        <w:rPr>
          <w:rFonts w:asciiTheme="majorBidi" w:hAnsiTheme="majorBidi" w:cstheme="majorBidi"/>
          <w:b/>
          <w:bCs/>
          <w:color w:val="000000" w:themeColor="text1"/>
          <w:sz w:val="26"/>
          <w:szCs w:val="26"/>
          <w:rtl/>
        </w:rPr>
        <w:t xml:space="preserve"> : تنظيم الإجابة و إتقانها </w:t>
      </w:r>
      <w:proofErr w:type="spellStart"/>
      <w:r w:rsidRPr="00462AD6">
        <w:rPr>
          <w:rFonts w:asciiTheme="majorBidi" w:hAnsiTheme="majorBidi" w:cstheme="majorBidi"/>
          <w:b/>
          <w:bCs/>
          <w:color w:val="000000" w:themeColor="text1"/>
          <w:sz w:val="26"/>
          <w:szCs w:val="26"/>
          <w:rtl/>
        </w:rPr>
        <w:t>يُؤخد</w:t>
      </w:r>
      <w:proofErr w:type="spellEnd"/>
      <w:r w:rsidRPr="00462AD6">
        <w:rPr>
          <w:rFonts w:asciiTheme="majorBidi" w:hAnsiTheme="majorBidi" w:cstheme="majorBidi"/>
          <w:b/>
          <w:bCs/>
          <w:color w:val="000000" w:themeColor="text1"/>
          <w:sz w:val="26"/>
          <w:szCs w:val="26"/>
          <w:rtl/>
        </w:rPr>
        <w:t xml:space="preserve"> بعين </w:t>
      </w:r>
      <w:proofErr w:type="spellStart"/>
      <w:r w:rsidRPr="00462AD6">
        <w:rPr>
          <w:rFonts w:asciiTheme="majorBidi" w:hAnsiTheme="majorBidi" w:cstheme="majorBidi"/>
          <w:b/>
          <w:bCs/>
          <w:color w:val="000000" w:themeColor="text1"/>
          <w:sz w:val="26"/>
          <w:szCs w:val="26"/>
          <w:rtl/>
        </w:rPr>
        <w:t>الإعتبار</w:t>
      </w:r>
      <w:proofErr w:type="spellEnd"/>
      <w:r w:rsidRPr="00462AD6">
        <w:rPr>
          <w:rFonts w:asciiTheme="majorBidi" w:hAnsiTheme="majorBidi" w:cstheme="majorBidi"/>
          <w:b/>
          <w:bCs/>
          <w:color w:val="000000" w:themeColor="text1"/>
          <w:sz w:val="26"/>
          <w:szCs w:val="26"/>
          <w:rtl/>
          <w:lang w:bidi="ar-DZ"/>
        </w:rPr>
        <w:t>.</w:t>
      </w:r>
    </w:p>
    <w:sectPr w:rsidR="00462AD6" w:rsidRPr="00701D52" w:rsidSect="003876FB">
      <w:pgSz w:w="11906" w:h="16838"/>
      <w:pgMar w:top="284" w:right="720" w:bottom="720" w:left="720" w:header="708" w:footer="708" w:gutter="0"/>
      <w:pgBorders w:offsetFrom="page">
        <w:top w:val="weavingStrips" w:sz="7" w:space="12" w:color="auto"/>
        <w:left w:val="weavingStrips" w:sz="7" w:space="12" w:color="auto"/>
        <w:bottom w:val="weavingStrips" w:sz="7" w:space="12" w:color="auto"/>
        <w:right w:val="weavingStrips" w:sz="7" w:space="12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A07C91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D457A7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4013CAC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007F2"/>
    <w:rsid w:val="00004C2F"/>
    <w:rsid w:val="0003213D"/>
    <w:rsid w:val="00040AA1"/>
    <w:rsid w:val="00070F9A"/>
    <w:rsid w:val="000A5D81"/>
    <w:rsid w:val="000C7678"/>
    <w:rsid w:val="000E358C"/>
    <w:rsid w:val="000F06D1"/>
    <w:rsid w:val="000F74E8"/>
    <w:rsid w:val="00101983"/>
    <w:rsid w:val="00104863"/>
    <w:rsid w:val="001058D8"/>
    <w:rsid w:val="00106897"/>
    <w:rsid w:val="001100B8"/>
    <w:rsid w:val="00110A01"/>
    <w:rsid w:val="0011225B"/>
    <w:rsid w:val="00113B3F"/>
    <w:rsid w:val="00141D5A"/>
    <w:rsid w:val="00151536"/>
    <w:rsid w:val="00161AC0"/>
    <w:rsid w:val="00172001"/>
    <w:rsid w:val="001A24CE"/>
    <w:rsid w:val="001B222D"/>
    <w:rsid w:val="001D3CF4"/>
    <w:rsid w:val="001F15A7"/>
    <w:rsid w:val="001F7170"/>
    <w:rsid w:val="00211C27"/>
    <w:rsid w:val="00232F70"/>
    <w:rsid w:val="00243ED0"/>
    <w:rsid w:val="002515E4"/>
    <w:rsid w:val="00254233"/>
    <w:rsid w:val="00261BF5"/>
    <w:rsid w:val="0027327B"/>
    <w:rsid w:val="002751C0"/>
    <w:rsid w:val="00277F5F"/>
    <w:rsid w:val="002A4198"/>
    <w:rsid w:val="002A6261"/>
    <w:rsid w:val="002A6262"/>
    <w:rsid w:val="002B09A8"/>
    <w:rsid w:val="002E0714"/>
    <w:rsid w:val="002E5975"/>
    <w:rsid w:val="002F12F5"/>
    <w:rsid w:val="002F62FB"/>
    <w:rsid w:val="0032673B"/>
    <w:rsid w:val="00347462"/>
    <w:rsid w:val="00357322"/>
    <w:rsid w:val="003876FB"/>
    <w:rsid w:val="003A5AB6"/>
    <w:rsid w:val="003B453D"/>
    <w:rsid w:val="003C0AB9"/>
    <w:rsid w:val="003C523C"/>
    <w:rsid w:val="003E34FC"/>
    <w:rsid w:val="003E5C29"/>
    <w:rsid w:val="003F5F45"/>
    <w:rsid w:val="00405157"/>
    <w:rsid w:val="00405C19"/>
    <w:rsid w:val="00416F21"/>
    <w:rsid w:val="00455D83"/>
    <w:rsid w:val="00462AD6"/>
    <w:rsid w:val="00465D2D"/>
    <w:rsid w:val="004C320E"/>
    <w:rsid w:val="005007F2"/>
    <w:rsid w:val="0050665F"/>
    <w:rsid w:val="00506FC5"/>
    <w:rsid w:val="00527EA2"/>
    <w:rsid w:val="005317F0"/>
    <w:rsid w:val="005366F8"/>
    <w:rsid w:val="00537F02"/>
    <w:rsid w:val="00541E2F"/>
    <w:rsid w:val="00544348"/>
    <w:rsid w:val="00557331"/>
    <w:rsid w:val="00561850"/>
    <w:rsid w:val="005A2714"/>
    <w:rsid w:val="005A66B6"/>
    <w:rsid w:val="005B7961"/>
    <w:rsid w:val="005C1B7D"/>
    <w:rsid w:val="005D6F44"/>
    <w:rsid w:val="005F632F"/>
    <w:rsid w:val="006123DF"/>
    <w:rsid w:val="006163B7"/>
    <w:rsid w:val="006266C3"/>
    <w:rsid w:val="00630640"/>
    <w:rsid w:val="006418ED"/>
    <w:rsid w:val="00645A83"/>
    <w:rsid w:val="006628B9"/>
    <w:rsid w:val="006630B0"/>
    <w:rsid w:val="00675507"/>
    <w:rsid w:val="0068338D"/>
    <w:rsid w:val="006B1FFB"/>
    <w:rsid w:val="00701D52"/>
    <w:rsid w:val="00702770"/>
    <w:rsid w:val="007030DA"/>
    <w:rsid w:val="00705250"/>
    <w:rsid w:val="00713B4E"/>
    <w:rsid w:val="00714E85"/>
    <w:rsid w:val="007236F8"/>
    <w:rsid w:val="007356F8"/>
    <w:rsid w:val="007471BA"/>
    <w:rsid w:val="00751D22"/>
    <w:rsid w:val="0075707C"/>
    <w:rsid w:val="007626EA"/>
    <w:rsid w:val="00765819"/>
    <w:rsid w:val="007668C9"/>
    <w:rsid w:val="007A1EBB"/>
    <w:rsid w:val="007B01FF"/>
    <w:rsid w:val="007D1292"/>
    <w:rsid w:val="00815438"/>
    <w:rsid w:val="00816FAA"/>
    <w:rsid w:val="00821E58"/>
    <w:rsid w:val="00826468"/>
    <w:rsid w:val="008334A0"/>
    <w:rsid w:val="008362EF"/>
    <w:rsid w:val="00840743"/>
    <w:rsid w:val="008653EA"/>
    <w:rsid w:val="00876304"/>
    <w:rsid w:val="00894383"/>
    <w:rsid w:val="008C7D03"/>
    <w:rsid w:val="008E0F30"/>
    <w:rsid w:val="008E29D0"/>
    <w:rsid w:val="008E7CF7"/>
    <w:rsid w:val="0090092E"/>
    <w:rsid w:val="00907187"/>
    <w:rsid w:val="00941019"/>
    <w:rsid w:val="00946120"/>
    <w:rsid w:val="009517FF"/>
    <w:rsid w:val="00965D8E"/>
    <w:rsid w:val="0098021F"/>
    <w:rsid w:val="009824B8"/>
    <w:rsid w:val="009911CA"/>
    <w:rsid w:val="00996587"/>
    <w:rsid w:val="009B094E"/>
    <w:rsid w:val="009B45A0"/>
    <w:rsid w:val="009C4112"/>
    <w:rsid w:val="009C72CE"/>
    <w:rsid w:val="009D7D98"/>
    <w:rsid w:val="009E04F0"/>
    <w:rsid w:val="009E29B2"/>
    <w:rsid w:val="009E4336"/>
    <w:rsid w:val="00A12728"/>
    <w:rsid w:val="00A27392"/>
    <w:rsid w:val="00A60C70"/>
    <w:rsid w:val="00A80A11"/>
    <w:rsid w:val="00AC21AF"/>
    <w:rsid w:val="00AC59F8"/>
    <w:rsid w:val="00AE0E13"/>
    <w:rsid w:val="00B0789A"/>
    <w:rsid w:val="00B10B19"/>
    <w:rsid w:val="00B153F7"/>
    <w:rsid w:val="00B1567E"/>
    <w:rsid w:val="00B45500"/>
    <w:rsid w:val="00B50658"/>
    <w:rsid w:val="00B53F09"/>
    <w:rsid w:val="00B91B06"/>
    <w:rsid w:val="00BB39F3"/>
    <w:rsid w:val="00BC5EDA"/>
    <w:rsid w:val="00BC6339"/>
    <w:rsid w:val="00BC6C11"/>
    <w:rsid w:val="00BE4787"/>
    <w:rsid w:val="00C070A2"/>
    <w:rsid w:val="00C4219F"/>
    <w:rsid w:val="00C84F8D"/>
    <w:rsid w:val="00C92631"/>
    <w:rsid w:val="00C94DA4"/>
    <w:rsid w:val="00CC0A24"/>
    <w:rsid w:val="00CC0F0D"/>
    <w:rsid w:val="00CD5F57"/>
    <w:rsid w:val="00D113D0"/>
    <w:rsid w:val="00D16C98"/>
    <w:rsid w:val="00D32B30"/>
    <w:rsid w:val="00D3377F"/>
    <w:rsid w:val="00D615AF"/>
    <w:rsid w:val="00D80B3E"/>
    <w:rsid w:val="00D91908"/>
    <w:rsid w:val="00DA462E"/>
    <w:rsid w:val="00DC69A0"/>
    <w:rsid w:val="00DD4994"/>
    <w:rsid w:val="00DF1455"/>
    <w:rsid w:val="00E23447"/>
    <w:rsid w:val="00E24A94"/>
    <w:rsid w:val="00E24BE6"/>
    <w:rsid w:val="00E67C32"/>
    <w:rsid w:val="00E8349A"/>
    <w:rsid w:val="00EA232A"/>
    <w:rsid w:val="00EB5741"/>
    <w:rsid w:val="00EC3944"/>
    <w:rsid w:val="00ED6CED"/>
    <w:rsid w:val="00EE775C"/>
    <w:rsid w:val="00EF1908"/>
    <w:rsid w:val="00EF1C25"/>
    <w:rsid w:val="00F10587"/>
    <w:rsid w:val="00F23978"/>
    <w:rsid w:val="00F3259C"/>
    <w:rsid w:val="00F376E6"/>
    <w:rsid w:val="00F42007"/>
    <w:rsid w:val="00F53A30"/>
    <w:rsid w:val="00F636C1"/>
    <w:rsid w:val="00F76714"/>
    <w:rsid w:val="00F84E5E"/>
    <w:rsid w:val="00F92BF7"/>
    <w:rsid w:val="00F9553A"/>
    <w:rsid w:val="00FA063D"/>
    <w:rsid w:val="00FB1326"/>
    <w:rsid w:val="00FB30D7"/>
    <w:rsid w:val="00FB5654"/>
    <w:rsid w:val="00FD03CB"/>
    <w:rsid w:val="00FD0738"/>
    <w:rsid w:val="00FE142E"/>
    <w:rsid w:val="00FE266C"/>
    <w:rsid w:val="00FE75B6"/>
    <w:rsid w:val="00FF00BC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36E467"/>
  <w15:docId w15:val="{C7ED4943-7FD3-4CB4-8B7B-A4DF406862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62AD6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E0714"/>
    <w:pPr>
      <w:ind w:left="720"/>
      <w:contextualSpacing/>
    </w:pPr>
  </w:style>
  <w:style w:type="table" w:styleId="Grilledutableau">
    <w:name w:val="Table Grid"/>
    <w:basedOn w:val="TableauNormal"/>
    <w:uiPriority w:val="59"/>
    <w:rsid w:val="00FF00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153F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153F7"/>
    <w:rPr>
      <w:rFonts w:ascii="Tahoma" w:eastAsia="Times New Roman" w:hAnsi="Tahoma" w:cs="Tahoma"/>
      <w:sz w:val="16"/>
      <w:szCs w:val="16"/>
      <w:lang w:val="en-US"/>
    </w:rPr>
  </w:style>
  <w:style w:type="character" w:styleId="Lienhypertexte">
    <w:name w:val="Hyperlink"/>
    <w:basedOn w:val="Policepardfaut"/>
    <w:uiPriority w:val="99"/>
    <w:semiHidden/>
    <w:unhideWhenUsed/>
    <w:rsid w:val="00701D5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1738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hyperlink" Target="https://prof27math.weebly.com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4E5AAF-E78E-4A71-A1FC-5FF4A7259B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2</TotalTime>
  <Pages>1</Pages>
  <Words>167</Words>
  <Characters>922</Characters>
  <Application>Microsoft Office Word</Application>
  <DocSecurity>0</DocSecurity>
  <Lines>7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1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hocine</cp:lastModifiedBy>
  <cp:revision>93</cp:revision>
  <cp:lastPrinted>2014-11-18T18:28:00Z</cp:lastPrinted>
  <dcterms:created xsi:type="dcterms:W3CDTF">2014-09-30T23:10:00Z</dcterms:created>
  <dcterms:modified xsi:type="dcterms:W3CDTF">2019-03-23T15:26:00Z</dcterms:modified>
</cp:coreProperties>
</file>